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26E0316" w14:textId="3DD202EE" w:rsidR="009B5B52" w:rsidRPr="00502E6C" w:rsidRDefault="009B5B52" w:rsidP="009B5B52">
      <w:pPr>
        <w:rPr>
          <w:rFonts w:ascii="宋体" w:eastAsia="宋体" w:hAnsi="宋体"/>
          <w:b/>
          <w:szCs w:val="21"/>
        </w:rPr>
      </w:pPr>
      <w:r w:rsidRPr="00502E6C">
        <w:rPr>
          <w:rFonts w:ascii="宋体" w:eastAsia="宋体" w:hAnsi="宋体" w:hint="eastAsia"/>
          <w:b/>
          <w:szCs w:val="21"/>
        </w:rPr>
        <w:t>第</w:t>
      </w:r>
      <w:r w:rsidR="00922CC0" w:rsidRPr="00502E6C">
        <w:rPr>
          <w:rFonts w:ascii="宋体" w:eastAsia="宋体" w:hAnsi="宋体" w:hint="eastAsia"/>
          <w:b/>
          <w:szCs w:val="21"/>
        </w:rPr>
        <w:t>九</w:t>
      </w:r>
      <w:r w:rsidRPr="00502E6C">
        <w:rPr>
          <w:rFonts w:ascii="宋体" w:eastAsia="宋体" w:hAnsi="宋体" w:hint="eastAsia"/>
          <w:b/>
          <w:szCs w:val="21"/>
        </w:rPr>
        <w:t xml:space="preserve">周习题课 </w:t>
      </w:r>
      <w:r w:rsidRPr="00502E6C">
        <w:rPr>
          <w:rFonts w:ascii="宋体" w:eastAsia="宋体" w:hAnsi="宋体"/>
          <w:b/>
          <w:szCs w:val="21"/>
        </w:rPr>
        <w:t xml:space="preserve"> </w:t>
      </w:r>
      <w:r w:rsidR="00922CC0" w:rsidRPr="00502E6C">
        <w:rPr>
          <w:rFonts w:ascii="宋体" w:eastAsia="宋体" w:hAnsi="宋体" w:hint="eastAsia"/>
          <w:b/>
          <w:szCs w:val="21"/>
        </w:rPr>
        <w:t>二重积分</w:t>
      </w:r>
      <w:r w:rsidR="00922CC0" w:rsidRPr="00502E6C">
        <w:rPr>
          <w:rFonts w:ascii="宋体" w:eastAsia="宋体" w:hAnsi="宋体"/>
          <w:position w:val="-10"/>
          <w:szCs w:val="21"/>
        </w:rPr>
        <w:object w:dxaOrig="1100" w:dyaOrig="340" w14:anchorId="06531E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6" type="#_x0000_t75" style="width:55.5pt;height:16.5pt" o:ole="" fillcolor="window">
            <v:imagedata r:id="rId7" o:title=""/>
          </v:shape>
          <o:OLEObject Type="Embed" ProgID="Equation.3" ShapeID="_x0000_i1246" DrawAspect="Content" ObjectID="_1775162749" r:id="rId8"/>
        </w:object>
      </w:r>
    </w:p>
    <w:p w14:paraId="68258509" w14:textId="3ECF988C" w:rsidR="00381C43" w:rsidRPr="00502E6C" w:rsidRDefault="006F2E15" w:rsidP="00381C43">
      <w:pPr>
        <w:spacing w:line="0" w:lineRule="atLeast"/>
        <w:ind w:right="29"/>
        <w:jc w:val="left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/>
          <w:noProof/>
          <w:szCs w:val="21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3143E040" wp14:editId="7F2A7DC5">
                <wp:simplePos x="0" y="0"/>
                <wp:positionH relativeFrom="column">
                  <wp:posOffset>160020</wp:posOffset>
                </wp:positionH>
                <wp:positionV relativeFrom="paragraph">
                  <wp:posOffset>378460</wp:posOffset>
                </wp:positionV>
                <wp:extent cx="2001520" cy="1474470"/>
                <wp:effectExtent l="17145" t="16510" r="10160" b="13970"/>
                <wp:wrapSquare wrapText="bothSides"/>
                <wp:docPr id="533678972" name="画布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 cap="flat" cmpd="sng" algn="ctr">
                          <a:solidFill>
                            <a:srgbClr val="FFFFFF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</wpc:whole>
                      <wps:wsp>
                        <wps:cNvPr id="1247925346" name="Text Box 223"/>
                        <wps:cNvSpPr txBox="1">
                          <a:spLocks noChangeArrowheads="1"/>
                        </wps:cNvSpPr>
                        <wps:spPr bwMode="auto">
                          <a:xfrm>
                            <a:off x="444730" y="767973"/>
                            <a:ext cx="343848" cy="4653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484718C" w14:textId="77777777" w:rsidR="006F2E15" w:rsidRPr="00531835" w:rsidRDefault="006F2E15" w:rsidP="006F2E15">
                              <w:pPr>
                                <w:rPr>
                                  <w:sz w:val="14"/>
                                </w:rPr>
                              </w:pPr>
                              <w:r w:rsidRPr="00531835">
                                <w:rPr>
                                  <w:position w:val="-10"/>
                                  <w:sz w:val="14"/>
                                </w:rPr>
                                <w:object w:dxaOrig="340" w:dyaOrig="340" w14:anchorId="0D878EF8">
                                  <v:shape id="_x0000_i1472" type="#_x0000_t75" style="width:17pt;height:17pt" o:ole="">
                                    <v:imagedata r:id="rId9" o:title=""/>
                                  </v:shape>
                                  <o:OLEObject Type="Embed" ProgID="Equation.3" ShapeID="_x0000_i1472" DrawAspect="Content" ObjectID="_1775162827" r:id="rId10"/>
                                </w:object>
                              </w:r>
                            </w:p>
                          </w:txbxContent>
                        </wps:txbx>
                        <wps:bodyPr rot="0" vert="horz" wrap="none" lIns="59248" tIns="29625" rIns="59248" bIns="29625" anchor="t" anchorCtr="0" upright="1">
                          <a:spAutoFit/>
                        </wps:bodyPr>
                      </wps:wsp>
                      <wps:wsp>
                        <wps:cNvPr id="1800601410" name="Text Box 224"/>
                        <wps:cNvSpPr txBox="1">
                          <a:spLocks noChangeArrowheads="1"/>
                        </wps:cNvSpPr>
                        <wps:spPr bwMode="auto">
                          <a:xfrm>
                            <a:off x="388842" y="270020"/>
                            <a:ext cx="342901" cy="39628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75717FA" w14:textId="77777777" w:rsidR="006F2E15" w:rsidRPr="00531835" w:rsidRDefault="006F2E15" w:rsidP="006F2E15">
                              <w:pPr>
                                <w:rPr>
                                  <w:sz w:val="14"/>
                                </w:rPr>
                              </w:pPr>
                              <w:r w:rsidRPr="00531835">
                                <w:rPr>
                                  <w:position w:val="-10"/>
                                  <w:sz w:val="14"/>
                                </w:rPr>
                                <w:object w:dxaOrig="340" w:dyaOrig="340" w14:anchorId="3DA6E976">
                                  <v:shape id="_x0000_i1473" type="#_x0000_t75" style="width:17pt;height:17pt" o:ole="">
                                    <v:imagedata r:id="rId11" o:title=""/>
                                  </v:shape>
                                  <o:OLEObject Type="Embed" ProgID="Equation.3" ShapeID="_x0000_i1473" DrawAspect="Content" ObjectID="_1775162828" r:id="rId12"/>
                                </w:object>
                              </w:r>
                            </w:p>
                          </w:txbxContent>
                        </wps:txbx>
                        <wps:bodyPr rot="0" vert="horz" wrap="square" lIns="59248" tIns="29625" rIns="59248" bIns="29625" anchor="t" anchorCtr="0" upright="1">
                          <a:noAutofit/>
                        </wps:bodyPr>
                      </wps:wsp>
                      <wps:wsp>
                        <wps:cNvPr id="2041731604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666858" y="253942"/>
                            <a:ext cx="331534" cy="4653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252AD68" w14:textId="77777777" w:rsidR="006F2E15" w:rsidRPr="00531835" w:rsidRDefault="006F2E15" w:rsidP="006F2E15">
                              <w:pPr>
                                <w:rPr>
                                  <w:sz w:val="14"/>
                                </w:rPr>
                              </w:pPr>
                              <w:r w:rsidRPr="00531835">
                                <w:rPr>
                                  <w:position w:val="-10"/>
                                  <w:sz w:val="14"/>
                                </w:rPr>
                                <w:object w:dxaOrig="320" w:dyaOrig="340" w14:anchorId="6D4D1CB1">
                                  <v:shape id="_x0000_i1474" type="#_x0000_t75" style="width:16pt;height:17pt" o:ole="">
                                    <v:imagedata r:id="rId13" o:title=""/>
                                  </v:shape>
                                  <o:OLEObject Type="Embed" ProgID="Equation.3" ShapeID="_x0000_i1474" DrawAspect="Content" ObjectID="_1775162829" r:id="rId14"/>
                                </w:object>
                              </w:r>
                            </w:p>
                          </w:txbxContent>
                        </wps:txbx>
                        <wps:bodyPr rot="0" vert="horz" wrap="none" lIns="59248" tIns="29625" rIns="59248" bIns="29625" anchor="t" anchorCtr="0" upright="1">
                          <a:spAutoFit/>
                        </wps:bodyPr>
                      </wps:wsp>
                      <wps:wsp>
                        <wps:cNvPr id="1079108278" name="Text Box 226"/>
                        <wps:cNvSpPr txBox="1">
                          <a:spLocks noChangeArrowheads="1"/>
                        </wps:cNvSpPr>
                        <wps:spPr bwMode="auto">
                          <a:xfrm>
                            <a:off x="963344" y="253942"/>
                            <a:ext cx="318747" cy="4653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7939C5E" w14:textId="77777777" w:rsidR="006F2E15" w:rsidRPr="00531835" w:rsidRDefault="006F2E15" w:rsidP="006F2E15">
                              <w:pPr>
                                <w:rPr>
                                  <w:sz w:val="14"/>
                                </w:rPr>
                              </w:pPr>
                              <w:r w:rsidRPr="00531835">
                                <w:rPr>
                                  <w:position w:val="-10"/>
                                  <w:sz w:val="14"/>
                                </w:rPr>
                                <w:object w:dxaOrig="300" w:dyaOrig="340" w14:anchorId="5F19B077">
                                  <v:shape id="_x0000_i1475" type="#_x0000_t75" style="width:15pt;height:17pt" o:ole="">
                                    <v:imagedata r:id="rId15" o:title=""/>
                                  </v:shape>
                                  <o:OLEObject Type="Embed" ProgID="Equation.3" ShapeID="_x0000_i1475" DrawAspect="Content" ObjectID="_1775162830" r:id="rId16"/>
                                </w:object>
                              </w:r>
                            </w:p>
                          </w:txbxContent>
                        </wps:txbx>
                        <wps:bodyPr rot="0" vert="horz" wrap="none" lIns="59248" tIns="29625" rIns="59248" bIns="29625" anchor="t" anchorCtr="0" upright="1">
                          <a:spAutoFit/>
                        </wps:bodyPr>
                      </wps:wsp>
                      <wps:wsp>
                        <wps:cNvPr id="955171850" name="Text Box 227"/>
                        <wps:cNvSpPr txBox="1">
                          <a:spLocks noChangeArrowheads="1"/>
                        </wps:cNvSpPr>
                        <wps:spPr bwMode="auto">
                          <a:xfrm>
                            <a:off x="963344" y="767973"/>
                            <a:ext cx="149190" cy="1919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BB3D818" w14:textId="77777777" w:rsidR="006F2E15" w:rsidRPr="00531835" w:rsidRDefault="006F2E15" w:rsidP="006F2E15">
                              <w:pPr>
                                <w:rPr>
                                  <w:rFonts w:hint="eastAsia"/>
                                  <w:sz w:val="14"/>
                                </w:rPr>
                              </w:pPr>
                              <w:r w:rsidRPr="00531835">
                                <w:rPr>
                                  <w:rFonts w:hint="eastAsia"/>
                                  <w:sz w:val="14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59248" tIns="29625" rIns="59248" bIns="29625" anchor="t" anchorCtr="0" upright="1">
                          <a:noAutofit/>
                        </wps:bodyPr>
                      </wps:wsp>
                      <wps:wsp>
                        <wps:cNvPr id="558702547" name="Line 228"/>
                        <wps:cNvCnPr>
                          <a:cxnSpLocks noChangeShapeType="1"/>
                        </wps:cNvCnPr>
                        <wps:spPr bwMode="auto">
                          <a:xfrm>
                            <a:off x="73885" y="767973"/>
                            <a:ext cx="17793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607288" name="Line 22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45346" y="99307"/>
                            <a:ext cx="17998" cy="13751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4001466" name="Line 230"/>
                        <wps:cNvCnPr>
                          <a:cxnSpLocks noChangeShapeType="1"/>
                        </wps:cNvCnPr>
                        <wps:spPr bwMode="auto">
                          <a:xfrm flipV="1">
                            <a:off x="370371" y="189629"/>
                            <a:ext cx="1186419" cy="11562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4320929" name="Line 231"/>
                        <wps:cNvCnPr>
                          <a:cxnSpLocks noChangeShapeType="1"/>
                        </wps:cNvCnPr>
                        <wps:spPr bwMode="auto">
                          <a:xfrm>
                            <a:off x="370371" y="189629"/>
                            <a:ext cx="1186419" cy="4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2519947" name="Line 232"/>
                        <wps:cNvCnPr>
                          <a:cxnSpLocks noChangeShapeType="1"/>
                        </wps:cNvCnPr>
                        <wps:spPr bwMode="auto">
                          <a:xfrm flipV="1">
                            <a:off x="370371" y="189629"/>
                            <a:ext cx="0" cy="11562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3412913" name="Line 23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70371" y="189629"/>
                            <a:ext cx="592973" cy="5783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2343541" name="Text Box 234"/>
                        <wps:cNvSpPr txBox="1">
                          <a:spLocks noChangeArrowheads="1"/>
                        </wps:cNvSpPr>
                        <wps:spPr bwMode="auto">
                          <a:xfrm>
                            <a:off x="1853277" y="767973"/>
                            <a:ext cx="148243" cy="1924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E0AD4C3" w14:textId="77777777" w:rsidR="006F2E15" w:rsidRPr="00531835" w:rsidRDefault="006F2E15" w:rsidP="006F2E15">
                              <w:pPr>
                                <w:rPr>
                                  <w:rFonts w:hint="eastAsia"/>
                                  <w:sz w:val="14"/>
                                </w:rPr>
                              </w:pPr>
                              <w:r w:rsidRPr="00531835">
                                <w:rPr>
                                  <w:rFonts w:hint="eastAsia"/>
                                  <w:sz w:val="1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59248" tIns="29625" rIns="59248" bIns="29625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143E040" id="画布 1" o:spid="_x0000_s1026" editas="canvas" style="position:absolute;margin-left:12.6pt;margin-top:29.8pt;width:157.6pt;height:116.1pt;z-index:251659264" coordsize="20015,14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">
                <v:shape id="_x0000_s1027" type="#_x0000_t75" style="position:absolute;width:20015;height:14744;visibility:visible;mso-wrap-style:square" stroked="t" strokecolor="whit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23" o:spid="_x0000_s1028" type="#_x0000_t202" style="position:absolute;left:4447;top:7679;width:3438;height:46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" strokecolor="white">
                  <v:textbox style="mso-fit-shape-to-text:t" inset="1.64578mm,.82292mm,1.64578mm,.82292mm">
                    <w:txbxContent>
                      <w:p w14:paraId="2484718C" w14:textId="77777777" w:rsidR="006F2E15" w:rsidRPr="00531835" w:rsidRDefault="006F2E15" w:rsidP="006F2E15">
                        <w:pPr>
                          <w:rPr>
                            <w:sz w:val="14"/>
                          </w:rPr>
                        </w:pPr>
                        <w:r w:rsidRPr="00531835">
                          <w:rPr>
                            <w:position w:val="-10"/>
                            <w:sz w:val="14"/>
                          </w:rPr>
                          <w:object w:dxaOrig="340" w:dyaOrig="340" w14:anchorId="0D878EF8">
                            <v:shape id="_x0000_i1472" type="#_x0000_t75" style="width:17pt;height:17pt" o:ole="">
                              <v:imagedata r:id="rId9" o:title=""/>
                            </v:shape>
                            <o:OLEObject Type="Embed" ProgID="Equation.3" ShapeID="_x0000_i1472" DrawAspect="Content" ObjectID="_1775162827" r:id="rId17"/>
                          </w:object>
                        </w:r>
                      </w:p>
                    </w:txbxContent>
                  </v:textbox>
                </v:shape>
                <v:shape id="Text Box 224" o:spid="_x0000_s1029" type="#_x0000_t202" style="position:absolute;left:3888;top:2700;width:3429;height:3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" strokecolor="white">
                  <v:textbox inset="1.64578mm,.82292mm,1.64578mm,.82292mm">
                    <w:txbxContent>
                      <w:p w14:paraId="475717FA" w14:textId="77777777" w:rsidR="006F2E15" w:rsidRPr="00531835" w:rsidRDefault="006F2E15" w:rsidP="006F2E15">
                        <w:pPr>
                          <w:rPr>
                            <w:sz w:val="14"/>
                          </w:rPr>
                        </w:pPr>
                        <w:r w:rsidRPr="00531835">
                          <w:rPr>
                            <w:position w:val="-10"/>
                            <w:sz w:val="14"/>
                          </w:rPr>
                          <w:object w:dxaOrig="340" w:dyaOrig="340" w14:anchorId="3DA6E976">
                            <v:shape id="_x0000_i1473" type="#_x0000_t75" style="width:17pt;height:17pt" o:ole="">
                              <v:imagedata r:id="rId11" o:title=""/>
                            </v:shape>
                            <o:OLEObject Type="Embed" ProgID="Equation.3" ShapeID="_x0000_i1473" DrawAspect="Content" ObjectID="_1775162828" r:id="rId18"/>
                          </w:object>
                        </w:r>
                      </w:p>
                    </w:txbxContent>
                  </v:textbox>
                </v:shape>
                <v:shape id="Text Box 225" o:spid="_x0000_s1030" type="#_x0000_t202" style="position:absolute;left:6668;top:2539;width:3315;height:46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" strokecolor="white">
                  <v:textbox style="mso-fit-shape-to-text:t" inset="1.64578mm,.82292mm,1.64578mm,.82292mm">
                    <w:txbxContent>
                      <w:p w14:paraId="4252AD68" w14:textId="77777777" w:rsidR="006F2E15" w:rsidRPr="00531835" w:rsidRDefault="006F2E15" w:rsidP="006F2E15">
                        <w:pPr>
                          <w:rPr>
                            <w:sz w:val="14"/>
                          </w:rPr>
                        </w:pPr>
                        <w:r w:rsidRPr="00531835">
                          <w:rPr>
                            <w:position w:val="-10"/>
                            <w:sz w:val="14"/>
                          </w:rPr>
                          <w:object w:dxaOrig="320" w:dyaOrig="340" w14:anchorId="6D4D1CB1">
                            <v:shape id="_x0000_i1474" type="#_x0000_t75" style="width:16pt;height:17pt" o:ole="">
                              <v:imagedata r:id="rId13" o:title=""/>
                            </v:shape>
                            <o:OLEObject Type="Embed" ProgID="Equation.3" ShapeID="_x0000_i1474" DrawAspect="Content" ObjectID="_1775162829" r:id="rId19"/>
                          </w:object>
                        </w:r>
                      </w:p>
                    </w:txbxContent>
                  </v:textbox>
                </v:shape>
                <v:shape id="Text Box 226" o:spid="_x0000_s1031" type="#_x0000_t202" style="position:absolute;left:9633;top:2539;width:3187;height:46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" strokecolor="white">
                  <v:textbox style="mso-fit-shape-to-text:t" inset="1.64578mm,.82292mm,1.64578mm,.82292mm">
                    <w:txbxContent>
                      <w:p w14:paraId="77939C5E" w14:textId="77777777" w:rsidR="006F2E15" w:rsidRPr="00531835" w:rsidRDefault="006F2E15" w:rsidP="006F2E15">
                        <w:pPr>
                          <w:rPr>
                            <w:sz w:val="14"/>
                          </w:rPr>
                        </w:pPr>
                        <w:r w:rsidRPr="00531835">
                          <w:rPr>
                            <w:position w:val="-10"/>
                            <w:sz w:val="14"/>
                          </w:rPr>
                          <w:object w:dxaOrig="300" w:dyaOrig="340" w14:anchorId="5F19B077">
                            <v:shape id="_x0000_i1475" type="#_x0000_t75" style="width:15pt;height:17pt" o:ole="">
                              <v:imagedata r:id="rId15" o:title=""/>
                            </v:shape>
                            <o:OLEObject Type="Embed" ProgID="Equation.3" ShapeID="_x0000_i1475" DrawAspect="Content" ObjectID="_1775162830" r:id="rId20"/>
                          </w:object>
                        </w:r>
                      </w:p>
                    </w:txbxContent>
                  </v:textbox>
                </v:shape>
                <v:shape id="Text Box 227" o:spid="_x0000_s1032" type="#_x0000_t202" style="position:absolute;left:9633;top:7679;width:1492;height:19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" strokecolor="white">
                  <v:textbox inset="1.64578mm,.82292mm,1.64578mm,.82292mm">
                    <w:txbxContent>
                      <w:p w14:paraId="3BB3D818" w14:textId="77777777" w:rsidR="006F2E15" w:rsidRPr="00531835" w:rsidRDefault="006F2E15" w:rsidP="006F2E15">
                        <w:pPr>
                          <w:rPr>
                            <w:rFonts w:hint="eastAsia"/>
                            <w:sz w:val="14"/>
                          </w:rPr>
                        </w:pPr>
                        <w:r w:rsidRPr="00531835">
                          <w:rPr>
                            <w:rFonts w:hint="eastAsia"/>
                            <w:sz w:val="14"/>
                          </w:rPr>
                          <w:t>0</w:t>
                        </w:r>
                      </w:p>
                    </w:txbxContent>
                  </v:textbox>
                </v:shape>
                <v:line id="Line 228" o:spid="_x0000_s1033" style="position:absolute;visibility:visible;mso-wrap-style:square" from="738,7679" to="18532,7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">
                  <v:stroke endarrow="block"/>
                </v:line>
                <v:line id="Line 229" o:spid="_x0000_s1034" style="position:absolute;flip:x y;visibility:visible;mso-wrap-style:square" from="9453,993" to="9633,14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">
                  <v:stroke endarrow="block"/>
                </v:line>
                <v:line id="Line 230" o:spid="_x0000_s1035" style="position:absolute;flip:y;visibility:visible;mso-wrap-style:square" from="3703,1896" to="15567,13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"/>
                <v:line id="Line 231" o:spid="_x0000_s1036" style="position:absolute;visibility:visible;mso-wrap-style:square" from="3703,1896" to="15567,19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"/>
                <v:line id="Line 232" o:spid="_x0000_s1037" style="position:absolute;flip:y;visibility:visible;mso-wrap-style:square" from="3703,1896" to="3703,13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"/>
                <v:line id="Line 233" o:spid="_x0000_s1038" style="position:absolute;flip:x y;visibility:visible;mso-wrap-style:square" from="3703,1896" to="9633,7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"/>
                <v:shape id="Text Box 234" o:spid="_x0000_s1039" type="#_x0000_t202" style="position:absolute;left:18532;top:7679;width:1483;height:1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" strokecolor="white">
                  <v:textbox inset="1.64578mm,.82292mm,1.64578mm,.82292mm">
                    <w:txbxContent>
                      <w:p w14:paraId="2E0AD4C3" w14:textId="77777777" w:rsidR="006F2E15" w:rsidRPr="00531835" w:rsidRDefault="006F2E15" w:rsidP="006F2E15">
                        <w:pPr>
                          <w:rPr>
                            <w:rFonts w:hint="eastAsia"/>
                            <w:sz w:val="14"/>
                          </w:rPr>
                        </w:pPr>
                        <w:r w:rsidRPr="00531835">
                          <w:rPr>
                            <w:rFonts w:hint="eastAsia"/>
                            <w:sz w:val="14"/>
                          </w:rPr>
                          <w:t>x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502E6C">
        <w:rPr>
          <w:rFonts w:ascii="宋体" w:eastAsia="宋体" w:hAnsi="宋体" w:hint="eastAsia"/>
          <w:szCs w:val="21"/>
        </w:rPr>
        <w:t>1.</w:t>
      </w:r>
      <w:r w:rsidR="00381C43" w:rsidRPr="00502E6C">
        <w:rPr>
          <w:rFonts w:ascii="宋体" w:eastAsia="宋体" w:hAnsi="宋体"/>
          <w:noProof/>
          <w:szCs w:val="21"/>
        </w:rPr>
        <w:t xml:space="preserve"> </w:t>
      </w:r>
      <w:r w:rsidR="00381C43" w:rsidRPr="00502E6C">
        <w:rPr>
          <w:rFonts w:ascii="宋体" w:eastAsia="宋体" w:hAnsi="宋体"/>
          <w:noProof/>
          <w:szCs w:val="21"/>
        </w:rPr>
        <mc:AlternateContent>
          <mc:Choice Requires="wpc">
            <w:drawing>
              <wp:anchor distT="0" distB="0" distL="114300" distR="114300" simplePos="0" relativeHeight="251668480" behindDoc="0" locked="0" layoutInCell="1" allowOverlap="1" wp14:anchorId="62D9B293" wp14:editId="54A48EFD">
                <wp:simplePos x="0" y="0"/>
                <wp:positionH relativeFrom="column">
                  <wp:posOffset>160020</wp:posOffset>
                </wp:positionH>
                <wp:positionV relativeFrom="paragraph">
                  <wp:posOffset>378460</wp:posOffset>
                </wp:positionV>
                <wp:extent cx="2001520" cy="1474470"/>
                <wp:effectExtent l="17145" t="16510" r="10160" b="13970"/>
                <wp:wrapSquare wrapText="bothSides"/>
                <wp:docPr id="102" name="画布 1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 cap="flat" cmpd="sng" algn="ctr">
                          <a:solidFill>
                            <a:srgbClr val="FFFFFF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</wpc:whole>
                      <wps:wsp>
                        <wps:cNvPr id="90" name="Text Box 402"/>
                        <wps:cNvSpPr txBox="1">
                          <a:spLocks noChangeArrowheads="1"/>
                        </wps:cNvSpPr>
                        <wps:spPr bwMode="auto">
                          <a:xfrm>
                            <a:off x="444730" y="767973"/>
                            <a:ext cx="343848" cy="4653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CA81F43" w14:textId="77777777" w:rsidR="00381C43" w:rsidRPr="00531835" w:rsidRDefault="00381C43" w:rsidP="00381C43">
                              <w:pPr>
                                <w:rPr>
                                  <w:sz w:val="14"/>
                                </w:rPr>
                              </w:pPr>
                              <w:r>
                                <w:rPr>
                                  <w:noProof/>
                                  <w:position w:val="-10"/>
                                  <w:sz w:val="14"/>
                                </w:rPr>
                                <w:drawing>
                                  <wp:inline distT="0" distB="0" distL="0" distR="0" wp14:anchorId="7C8F4E72" wp14:editId="20C1688C">
                                    <wp:extent cx="213995" cy="213995"/>
                                    <wp:effectExtent l="0" t="0" r="0" b="0"/>
                                    <wp:docPr id="125" name="图片 125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791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13995" cy="21399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59248" tIns="29625" rIns="59248" bIns="29625" anchor="t" anchorCtr="0" upright="1">
                          <a:spAutoFit/>
                        </wps:bodyPr>
                      </wps:wsp>
                      <wps:wsp>
                        <wps:cNvPr id="91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388842" y="270020"/>
                            <a:ext cx="342901" cy="39628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6D48386" w14:textId="77777777" w:rsidR="00381C43" w:rsidRPr="00531835" w:rsidRDefault="00381C43" w:rsidP="00381C43">
                              <w:pPr>
                                <w:rPr>
                                  <w:sz w:val="14"/>
                                </w:rPr>
                              </w:pPr>
                              <w:r>
                                <w:rPr>
                                  <w:noProof/>
                                  <w:position w:val="-10"/>
                                  <w:sz w:val="14"/>
                                </w:rPr>
                                <w:drawing>
                                  <wp:inline distT="0" distB="0" distL="0" distR="0" wp14:anchorId="0695C128" wp14:editId="3A1FDEF8">
                                    <wp:extent cx="213995" cy="213995"/>
                                    <wp:effectExtent l="0" t="0" r="0" b="0"/>
                                    <wp:docPr id="126" name="图片 12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792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13995" cy="21399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59248" tIns="29625" rIns="59248" bIns="29625" anchor="t" anchorCtr="0" upright="1">
                          <a:noAutofit/>
                        </wps:bodyPr>
                      </wps:wsp>
                      <wps:wsp>
                        <wps:cNvPr id="92" name="Text Box 404"/>
                        <wps:cNvSpPr txBox="1">
                          <a:spLocks noChangeArrowheads="1"/>
                        </wps:cNvSpPr>
                        <wps:spPr bwMode="auto">
                          <a:xfrm>
                            <a:off x="666858" y="253942"/>
                            <a:ext cx="326140" cy="4650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3B995D9" w14:textId="77777777" w:rsidR="00381C43" w:rsidRPr="00531835" w:rsidRDefault="00381C43" w:rsidP="00381C43">
                              <w:pPr>
                                <w:rPr>
                                  <w:sz w:val="14"/>
                                </w:rPr>
                              </w:pPr>
                              <w:r>
                                <w:rPr>
                                  <w:noProof/>
                                  <w:position w:val="-10"/>
                                  <w:sz w:val="14"/>
                                </w:rPr>
                                <w:drawing>
                                  <wp:inline distT="0" distB="0" distL="0" distR="0" wp14:anchorId="47AA91FA" wp14:editId="75AF0EAA">
                                    <wp:extent cx="196215" cy="213995"/>
                                    <wp:effectExtent l="0" t="0" r="0" b="0"/>
                                    <wp:docPr id="127" name="图片 127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793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3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96215" cy="21399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59248" tIns="29625" rIns="59248" bIns="29625" anchor="t" anchorCtr="0" upright="1">
                          <a:spAutoFit/>
                        </wps:bodyPr>
                      </wps:wsp>
                      <wps:wsp>
                        <wps:cNvPr id="93" name="Text Box 405"/>
                        <wps:cNvSpPr txBox="1">
                          <a:spLocks noChangeArrowheads="1"/>
                        </wps:cNvSpPr>
                        <wps:spPr bwMode="auto">
                          <a:xfrm>
                            <a:off x="963344" y="253942"/>
                            <a:ext cx="318747" cy="4653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7D290B5" w14:textId="77777777" w:rsidR="00381C43" w:rsidRPr="00531835" w:rsidRDefault="00381C43" w:rsidP="00381C43">
                              <w:pPr>
                                <w:rPr>
                                  <w:sz w:val="14"/>
                                </w:rPr>
                              </w:pPr>
                              <w:r>
                                <w:rPr>
                                  <w:noProof/>
                                  <w:position w:val="-10"/>
                                  <w:sz w:val="14"/>
                                </w:rPr>
                                <w:drawing>
                                  <wp:inline distT="0" distB="0" distL="0" distR="0" wp14:anchorId="43BD35CD" wp14:editId="4CC5C753">
                                    <wp:extent cx="189865" cy="213995"/>
                                    <wp:effectExtent l="0" t="0" r="635" b="0"/>
                                    <wp:docPr id="128" name="图片 12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794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4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89865" cy="21399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59248" tIns="29625" rIns="59248" bIns="29625" anchor="t" anchorCtr="0" upright="1">
                          <a:spAutoFit/>
                        </wps:bodyPr>
                      </wps:wsp>
                      <wps:wsp>
                        <wps:cNvPr id="94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963344" y="767973"/>
                            <a:ext cx="149190" cy="1919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A7C8A6D" w14:textId="77777777" w:rsidR="00381C43" w:rsidRPr="00531835" w:rsidRDefault="00381C43" w:rsidP="00381C43">
                              <w:pPr>
                                <w:rPr>
                                  <w:sz w:val="14"/>
                                </w:rPr>
                              </w:pPr>
                              <w:r w:rsidRPr="00531835">
                                <w:rPr>
                                  <w:rFonts w:hint="eastAsia"/>
                                  <w:sz w:val="14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59248" tIns="29625" rIns="59248" bIns="29625" anchor="t" anchorCtr="0" upright="1">
                          <a:noAutofit/>
                        </wps:bodyPr>
                      </wps:wsp>
                      <wps:wsp>
                        <wps:cNvPr id="95" name="Line 407"/>
                        <wps:cNvCnPr/>
                        <wps:spPr bwMode="auto">
                          <a:xfrm>
                            <a:off x="73885" y="767973"/>
                            <a:ext cx="17793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408"/>
                        <wps:cNvCnPr/>
                        <wps:spPr bwMode="auto">
                          <a:xfrm flipH="1" flipV="1">
                            <a:off x="945346" y="99307"/>
                            <a:ext cx="17998" cy="13751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409"/>
                        <wps:cNvCnPr/>
                        <wps:spPr bwMode="auto">
                          <a:xfrm flipV="1">
                            <a:off x="370371" y="189629"/>
                            <a:ext cx="1186419" cy="11562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410"/>
                        <wps:cNvCnPr/>
                        <wps:spPr bwMode="auto">
                          <a:xfrm>
                            <a:off x="370371" y="189629"/>
                            <a:ext cx="1186419" cy="4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411"/>
                        <wps:cNvCnPr/>
                        <wps:spPr bwMode="auto">
                          <a:xfrm flipV="1">
                            <a:off x="370371" y="189629"/>
                            <a:ext cx="0" cy="11562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412"/>
                        <wps:cNvCnPr/>
                        <wps:spPr bwMode="auto">
                          <a:xfrm flipH="1" flipV="1">
                            <a:off x="370371" y="189629"/>
                            <a:ext cx="592973" cy="5783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Text Box 413"/>
                        <wps:cNvSpPr txBox="1">
                          <a:spLocks noChangeArrowheads="1"/>
                        </wps:cNvSpPr>
                        <wps:spPr bwMode="auto">
                          <a:xfrm>
                            <a:off x="1853277" y="767973"/>
                            <a:ext cx="148243" cy="1924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E5EBBB8" w14:textId="77777777" w:rsidR="00381C43" w:rsidRPr="00531835" w:rsidRDefault="00381C43" w:rsidP="00381C43">
                              <w:pPr>
                                <w:rPr>
                                  <w:sz w:val="14"/>
                                </w:rPr>
                              </w:pPr>
                              <w:r w:rsidRPr="00531835">
                                <w:rPr>
                                  <w:rFonts w:hint="eastAsia"/>
                                  <w:sz w:val="1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59248" tIns="29625" rIns="59248" bIns="29625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D9B293" id="画布 102" o:spid="_x0000_s1040" editas="canvas" style="position:absolute;margin-left:12.6pt;margin-top:29.8pt;width:157.6pt;height:116.1pt;z-index:251668480" coordsize="20015,14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">
                <v:shape id="_x0000_s1041" type="#_x0000_t75" style="position:absolute;width:20015;height:14744;visibility:visible;mso-wrap-style:square" stroked="t" strokecolor="white">
                  <v:fill o:detectmouseclick="t"/>
                  <v:path o:connecttype="none"/>
                </v:shape>
                <v:shape id="Text Box 402" o:spid="_x0000_s1042" type="#_x0000_t202" style="position:absolute;left:4447;top:7679;width:3438;height:46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" strokecolor="white">
                  <v:textbox style="mso-fit-shape-to-text:t" inset="1.64578mm,.82292mm,1.64578mm,.82292mm">
                    <w:txbxContent>
                      <w:p w14:paraId="7CA81F43" w14:textId="77777777" w:rsidR="00381C43" w:rsidRPr="00531835" w:rsidRDefault="00381C43" w:rsidP="00381C43">
                        <w:pPr>
                          <w:rPr>
                            <w:sz w:val="14"/>
                          </w:rPr>
                        </w:pPr>
                        <w:r>
                          <w:rPr>
                            <w:noProof/>
                            <w:position w:val="-10"/>
                            <w:sz w:val="14"/>
                          </w:rPr>
                          <w:drawing>
                            <wp:inline distT="0" distB="0" distL="0" distR="0" wp14:anchorId="7C8F4E72" wp14:editId="20C1688C">
                              <wp:extent cx="213995" cy="213995"/>
                              <wp:effectExtent l="0" t="0" r="0" b="0"/>
                              <wp:docPr id="125" name="图片 12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79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13995" cy="2139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403" o:spid="_x0000_s1043" type="#_x0000_t202" style="position:absolute;left:3888;top:2700;width:3429;height:3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" strokecolor="white">
                  <v:textbox inset="1.64578mm,.82292mm,1.64578mm,.82292mm">
                    <w:txbxContent>
                      <w:p w14:paraId="36D48386" w14:textId="77777777" w:rsidR="00381C43" w:rsidRPr="00531835" w:rsidRDefault="00381C43" w:rsidP="00381C43">
                        <w:pPr>
                          <w:rPr>
                            <w:sz w:val="14"/>
                          </w:rPr>
                        </w:pPr>
                        <w:r>
                          <w:rPr>
                            <w:noProof/>
                            <w:position w:val="-10"/>
                            <w:sz w:val="14"/>
                          </w:rPr>
                          <w:drawing>
                            <wp:inline distT="0" distB="0" distL="0" distR="0" wp14:anchorId="0695C128" wp14:editId="3A1FDEF8">
                              <wp:extent cx="213995" cy="213995"/>
                              <wp:effectExtent l="0" t="0" r="0" b="0"/>
                              <wp:docPr id="126" name="图片 12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79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13995" cy="2139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404" o:spid="_x0000_s1044" type="#_x0000_t202" style="position:absolute;left:6668;top:2539;width:3261;height:46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" strokecolor="white">
                  <v:textbox style="mso-fit-shape-to-text:t" inset="1.64578mm,.82292mm,1.64578mm,.82292mm">
                    <w:txbxContent>
                      <w:p w14:paraId="73B995D9" w14:textId="77777777" w:rsidR="00381C43" w:rsidRPr="00531835" w:rsidRDefault="00381C43" w:rsidP="00381C43">
                        <w:pPr>
                          <w:rPr>
                            <w:sz w:val="14"/>
                          </w:rPr>
                        </w:pPr>
                        <w:r>
                          <w:rPr>
                            <w:noProof/>
                            <w:position w:val="-10"/>
                            <w:sz w:val="14"/>
                          </w:rPr>
                          <w:drawing>
                            <wp:inline distT="0" distB="0" distL="0" distR="0" wp14:anchorId="47AA91FA" wp14:editId="75AF0EAA">
                              <wp:extent cx="196215" cy="213995"/>
                              <wp:effectExtent l="0" t="0" r="0" b="0"/>
                              <wp:docPr id="127" name="图片 12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79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6215" cy="2139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405" o:spid="_x0000_s1045" type="#_x0000_t202" style="position:absolute;left:9633;top:2539;width:3187;height:46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" strokecolor="white">
                  <v:textbox style="mso-fit-shape-to-text:t" inset="1.64578mm,.82292mm,1.64578mm,.82292mm">
                    <w:txbxContent>
                      <w:p w14:paraId="57D290B5" w14:textId="77777777" w:rsidR="00381C43" w:rsidRPr="00531835" w:rsidRDefault="00381C43" w:rsidP="00381C43">
                        <w:pPr>
                          <w:rPr>
                            <w:sz w:val="14"/>
                          </w:rPr>
                        </w:pPr>
                        <w:r>
                          <w:rPr>
                            <w:noProof/>
                            <w:position w:val="-10"/>
                            <w:sz w:val="14"/>
                          </w:rPr>
                          <w:drawing>
                            <wp:inline distT="0" distB="0" distL="0" distR="0" wp14:anchorId="43BD35CD" wp14:editId="4CC5C753">
                              <wp:extent cx="189865" cy="213995"/>
                              <wp:effectExtent l="0" t="0" r="635" b="0"/>
                              <wp:docPr id="128" name="图片 12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79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89865" cy="2139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406" o:spid="_x0000_s1046" type="#_x0000_t202" style="position:absolute;left:9633;top:7679;width:1492;height:19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" strokecolor="white">
                  <v:textbox inset="1.64578mm,.82292mm,1.64578mm,.82292mm">
                    <w:txbxContent>
                      <w:p w14:paraId="5A7C8A6D" w14:textId="77777777" w:rsidR="00381C43" w:rsidRPr="00531835" w:rsidRDefault="00381C43" w:rsidP="00381C43">
                        <w:pPr>
                          <w:rPr>
                            <w:sz w:val="14"/>
                          </w:rPr>
                        </w:pPr>
                        <w:r w:rsidRPr="00531835">
                          <w:rPr>
                            <w:rFonts w:hint="eastAsia"/>
                            <w:sz w:val="14"/>
                          </w:rPr>
                          <w:t>0</w:t>
                        </w:r>
                      </w:p>
                    </w:txbxContent>
                  </v:textbox>
                </v:shape>
                <v:line id="Line 407" o:spid="_x0000_s1047" style="position:absolute;visibility:visible;mso-wrap-style:square" from="738,7679" to="18532,7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">
                  <v:stroke endarrow="block"/>
                </v:line>
                <v:line id="Line 408" o:spid="_x0000_s1048" style="position:absolute;flip:x y;visibility:visible;mso-wrap-style:square" from="9453,993" to="9633,14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">
                  <v:stroke endarrow="block"/>
                </v:line>
                <v:line id="Line 409" o:spid="_x0000_s1049" style="position:absolute;flip:y;visibility:visible;mso-wrap-style:square" from="3703,1896" to="15567,13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"/>
                <v:line id="Line 410" o:spid="_x0000_s1050" style="position:absolute;visibility:visible;mso-wrap-style:square" from="3703,1896" to="15567,19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"/>
                <v:line id="Line 411" o:spid="_x0000_s1051" style="position:absolute;flip:y;visibility:visible;mso-wrap-style:square" from="3703,1896" to="3703,13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"/>
                <v:line id="Line 412" o:spid="_x0000_s1052" style="position:absolute;flip:x y;visibility:visible;mso-wrap-style:square" from="3703,1896" to="9633,7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"/>
                <v:shape id="Text Box 413" o:spid="_x0000_s1053" type="#_x0000_t202" style="position:absolute;left:18532;top:7679;width:1483;height:1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" strokecolor="white">
                  <v:textbox inset="1.64578mm,.82292mm,1.64578mm,.82292mm">
                    <w:txbxContent>
                      <w:p w14:paraId="3E5EBBB8" w14:textId="77777777" w:rsidR="00381C43" w:rsidRPr="00531835" w:rsidRDefault="00381C43" w:rsidP="00381C43">
                        <w:pPr>
                          <w:rPr>
                            <w:sz w:val="14"/>
                          </w:rPr>
                        </w:pPr>
                        <w:r w:rsidRPr="00531835">
                          <w:rPr>
                            <w:rFonts w:hint="eastAsia"/>
                            <w:sz w:val="14"/>
                          </w:rPr>
                          <w:t>x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81C43" w:rsidRPr="00502E6C">
        <w:rPr>
          <w:rFonts w:ascii="宋体" w:eastAsia="宋体" w:hAnsi="宋体" w:hint="eastAsia"/>
          <w:szCs w:val="21"/>
        </w:rPr>
        <w:t>设</w:t>
      </w:r>
      <w:r w:rsidR="00381C43" w:rsidRPr="00502E6C">
        <w:rPr>
          <w:rFonts w:ascii="宋体" w:eastAsia="宋体" w:hAnsi="宋体"/>
          <w:position w:val="-4"/>
          <w:szCs w:val="21"/>
        </w:rPr>
        <w:object w:dxaOrig="260" w:dyaOrig="260" w14:anchorId="6ADD5554">
          <v:shape id="_x0000_i1630" type="#_x0000_t75" style="width:13pt;height:13pt" o:ole="">
            <v:imagedata r:id="rId25" o:title=""/>
          </v:shape>
          <o:OLEObject Type="Embed" ProgID="Equation.3" ShapeID="_x0000_i1630" DrawAspect="Content" ObjectID="_1775162750" r:id="rId26"/>
        </w:object>
      </w:r>
      <w:r w:rsidR="00381C43" w:rsidRPr="00502E6C">
        <w:rPr>
          <w:rFonts w:ascii="宋体" w:eastAsia="宋体" w:hAnsi="宋体" w:hint="eastAsia"/>
          <w:szCs w:val="21"/>
        </w:rPr>
        <w:t>是平面上以</w:t>
      </w:r>
      <w:r w:rsidR="00381C43" w:rsidRPr="00502E6C">
        <w:rPr>
          <w:rFonts w:ascii="宋体" w:eastAsia="宋体" w:hAnsi="宋体"/>
          <w:position w:val="-10"/>
          <w:szCs w:val="21"/>
        </w:rPr>
        <w:object w:dxaOrig="1900" w:dyaOrig="320" w14:anchorId="481F54BA">
          <v:shape id="_x0000_i1631" type="#_x0000_t75" style="width:95pt;height:15.5pt" o:ole="">
            <v:imagedata r:id="rId27" o:title=""/>
          </v:shape>
          <o:OLEObject Type="Embed" ProgID="Equation.3" ShapeID="_x0000_i1631" DrawAspect="Content" ObjectID="_1775162751" r:id="rId28"/>
        </w:object>
      </w:r>
      <w:r w:rsidR="00381C43" w:rsidRPr="00502E6C">
        <w:rPr>
          <w:rFonts w:ascii="宋体" w:eastAsia="宋体" w:hAnsi="宋体" w:hint="eastAsia"/>
          <w:szCs w:val="21"/>
        </w:rPr>
        <w:t xml:space="preserve">三点为顶点的三角形区域. </w:t>
      </w:r>
      <w:r w:rsidR="00381C43" w:rsidRPr="00502E6C">
        <w:rPr>
          <w:rFonts w:ascii="宋体" w:eastAsia="宋体" w:hAnsi="宋体"/>
          <w:position w:val="-10"/>
          <w:szCs w:val="21"/>
        </w:rPr>
        <w:object w:dxaOrig="300" w:dyaOrig="340" w14:anchorId="75023BE8">
          <v:shape id="_x0000_i1632" type="#_x0000_t75" style="width:15pt;height:16.5pt" o:ole="">
            <v:imagedata r:id="rId29" o:title=""/>
          </v:shape>
          <o:OLEObject Type="Embed" ProgID="Equation.3" ShapeID="_x0000_i1632" DrawAspect="Content" ObjectID="_1775162752" r:id="rId30"/>
        </w:object>
      </w:r>
      <w:r w:rsidR="00381C43" w:rsidRPr="00502E6C">
        <w:rPr>
          <w:rFonts w:ascii="宋体" w:eastAsia="宋体" w:hAnsi="宋体" w:hint="eastAsia"/>
          <w:szCs w:val="21"/>
        </w:rPr>
        <w:t>为其在第一象限的部分, 则积分</w:t>
      </w:r>
      <w:r w:rsidR="00381C43" w:rsidRPr="00502E6C">
        <w:rPr>
          <w:rFonts w:ascii="宋体" w:eastAsia="宋体" w:hAnsi="宋体"/>
          <w:position w:val="-34"/>
          <w:szCs w:val="21"/>
        </w:rPr>
        <w:object w:dxaOrig="2400" w:dyaOrig="660" w14:anchorId="71C13966">
          <v:shape id="_x0000_i1633" type="#_x0000_t75" style="width:120pt;height:33pt" o:ole="">
            <v:imagedata r:id="rId31" o:title=""/>
          </v:shape>
          <o:OLEObject Type="Embed" ProgID="Equation.3" ShapeID="_x0000_i1633" DrawAspect="Content" ObjectID="_1775162753" r:id="rId32"/>
        </w:object>
      </w:r>
      <w:r w:rsidR="00381C43" w:rsidRPr="00502E6C">
        <w:rPr>
          <w:rFonts w:ascii="宋体" w:eastAsia="宋体" w:hAnsi="宋体" w:hint="eastAsia"/>
          <w:szCs w:val="21"/>
        </w:rPr>
        <w:t>等于</w:t>
      </w:r>
      <w:r w:rsidR="00381C43" w:rsidRPr="00502E6C">
        <w:rPr>
          <w:rFonts w:ascii="宋体" w:eastAsia="宋体" w:hAnsi="宋体" w:hint="eastAsia"/>
          <w:szCs w:val="21"/>
          <w:u w:val="single"/>
        </w:rPr>
        <w:t xml:space="preserve">            </w:t>
      </w:r>
      <w:r w:rsidR="00381C43" w:rsidRPr="00502E6C">
        <w:rPr>
          <w:rFonts w:ascii="宋体" w:eastAsia="宋体" w:hAnsi="宋体" w:hint="eastAsia"/>
          <w:szCs w:val="21"/>
        </w:rPr>
        <w:t>。</w:t>
      </w:r>
    </w:p>
    <w:p w14:paraId="026D9259" w14:textId="77777777" w:rsidR="00381C43" w:rsidRPr="00502E6C" w:rsidRDefault="00381C43" w:rsidP="00381C43">
      <w:pPr>
        <w:spacing w:line="0" w:lineRule="atLeast"/>
        <w:ind w:right="29"/>
        <w:jc w:val="left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 w:hint="eastAsia"/>
          <w:szCs w:val="21"/>
        </w:rPr>
        <w:t xml:space="preserve">(A) </w:t>
      </w:r>
      <w:r w:rsidRPr="00502E6C">
        <w:rPr>
          <w:rFonts w:ascii="宋体" w:eastAsia="宋体" w:hAnsi="宋体"/>
          <w:position w:val="-38"/>
          <w:szCs w:val="21"/>
        </w:rPr>
        <w:object w:dxaOrig="1880" w:dyaOrig="700" w14:anchorId="1CC403A8">
          <v:shape id="_x0000_i1634" type="#_x0000_t75" style="width:93.5pt;height:35pt" o:ole="">
            <v:imagedata r:id="rId33" o:title=""/>
          </v:shape>
          <o:OLEObject Type="Embed" ProgID="Equation.3" ShapeID="_x0000_i1634" DrawAspect="Content" ObjectID="_1775162754" r:id="rId34"/>
        </w:object>
      </w:r>
      <w:r w:rsidRPr="00502E6C">
        <w:rPr>
          <w:rFonts w:ascii="宋体" w:eastAsia="宋体" w:hAnsi="宋体" w:hint="eastAsia"/>
          <w:szCs w:val="21"/>
        </w:rPr>
        <w:t xml:space="preserve">      </w:t>
      </w:r>
    </w:p>
    <w:p w14:paraId="40941F46" w14:textId="77777777" w:rsidR="00381C43" w:rsidRPr="00502E6C" w:rsidRDefault="00381C43" w:rsidP="00381C43">
      <w:pPr>
        <w:spacing w:line="0" w:lineRule="atLeast"/>
        <w:ind w:right="29"/>
        <w:jc w:val="left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 w:hint="eastAsia"/>
          <w:szCs w:val="21"/>
        </w:rPr>
        <w:t xml:space="preserve">(B) </w:t>
      </w:r>
      <w:r w:rsidRPr="00502E6C">
        <w:rPr>
          <w:rFonts w:ascii="宋体" w:eastAsia="宋体" w:hAnsi="宋体"/>
          <w:position w:val="-38"/>
          <w:szCs w:val="21"/>
        </w:rPr>
        <w:object w:dxaOrig="1160" w:dyaOrig="700" w14:anchorId="26CCF26A">
          <v:shape id="_x0000_i1635" type="#_x0000_t75" style="width:57.5pt;height:35pt" o:ole="">
            <v:imagedata r:id="rId35" o:title=""/>
          </v:shape>
          <o:OLEObject Type="Embed" ProgID="Equation.3" ShapeID="_x0000_i1635" DrawAspect="Content" ObjectID="_1775162755" r:id="rId36"/>
        </w:object>
      </w:r>
    </w:p>
    <w:p w14:paraId="0D808A17" w14:textId="77777777" w:rsidR="00381C43" w:rsidRPr="00502E6C" w:rsidRDefault="00381C43" w:rsidP="00381C43">
      <w:pPr>
        <w:spacing w:line="0" w:lineRule="atLeast"/>
        <w:ind w:right="29"/>
        <w:jc w:val="left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 w:hint="eastAsia"/>
          <w:szCs w:val="21"/>
        </w:rPr>
        <w:t xml:space="preserve">(C) </w:t>
      </w:r>
      <w:r w:rsidRPr="00502E6C">
        <w:rPr>
          <w:rFonts w:ascii="宋体" w:eastAsia="宋体" w:hAnsi="宋体"/>
          <w:position w:val="-38"/>
          <w:szCs w:val="21"/>
        </w:rPr>
        <w:object w:dxaOrig="2520" w:dyaOrig="700" w14:anchorId="1F7C90B2">
          <v:shape id="_x0000_i1636" type="#_x0000_t75" style="width:126pt;height:35pt" o:ole="">
            <v:imagedata r:id="rId37" o:title=""/>
          </v:shape>
          <o:OLEObject Type="Embed" ProgID="Equation.3" ShapeID="_x0000_i1636" DrawAspect="Content" ObjectID="_1775162756" r:id="rId38"/>
        </w:object>
      </w:r>
    </w:p>
    <w:p w14:paraId="173E4DAE" w14:textId="77777777" w:rsidR="00381C43" w:rsidRPr="00502E6C" w:rsidRDefault="00381C43" w:rsidP="00381C43">
      <w:pPr>
        <w:spacing w:line="0" w:lineRule="atLeast"/>
        <w:ind w:right="29" w:firstLineChars="1700" w:firstLine="3570"/>
        <w:jc w:val="left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 w:hint="eastAsia"/>
          <w:szCs w:val="21"/>
        </w:rPr>
        <w:t xml:space="preserve">(D) 0                           </w:t>
      </w:r>
    </w:p>
    <w:p w14:paraId="4C36BDF7" w14:textId="77777777" w:rsidR="00381C43" w:rsidRPr="00502E6C" w:rsidRDefault="00381C43" w:rsidP="00381C43">
      <w:pPr>
        <w:spacing w:line="0" w:lineRule="atLeast"/>
        <w:ind w:right="29"/>
        <w:jc w:val="left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 w:hint="eastAsia"/>
          <w:b/>
          <w:szCs w:val="21"/>
        </w:rPr>
        <w:t>解：</w:t>
      </w:r>
      <w:r w:rsidRPr="00502E6C">
        <w:rPr>
          <w:rFonts w:ascii="宋体" w:eastAsia="宋体" w:hAnsi="宋体" w:hint="eastAsia"/>
          <w:szCs w:val="21"/>
        </w:rPr>
        <w:t>如图，将</w:t>
      </w:r>
      <w:r w:rsidRPr="00502E6C">
        <w:rPr>
          <w:rFonts w:ascii="宋体" w:eastAsia="宋体" w:hAnsi="宋体"/>
          <w:position w:val="-4"/>
          <w:szCs w:val="21"/>
        </w:rPr>
        <w:object w:dxaOrig="240" w:dyaOrig="240" w14:anchorId="08C7BB62">
          <v:shape id="_x0000_i1637" type="#_x0000_t75" style="width:12pt;height:13pt" o:ole="">
            <v:imagedata r:id="rId39" o:title=""/>
          </v:shape>
          <o:OLEObject Type="Embed" ProgID="Equation.DSMT4" ShapeID="_x0000_i1637" DrawAspect="Content" ObjectID="_1775162757" r:id="rId40"/>
        </w:object>
      </w:r>
      <w:r w:rsidRPr="00502E6C">
        <w:rPr>
          <w:rFonts w:ascii="宋体" w:eastAsia="宋体" w:hAnsi="宋体" w:hint="eastAsia"/>
          <w:szCs w:val="21"/>
        </w:rPr>
        <w:t>区域分割成</w:t>
      </w:r>
      <w:r w:rsidRPr="00502E6C">
        <w:rPr>
          <w:rFonts w:ascii="宋体" w:eastAsia="宋体" w:hAnsi="宋体"/>
          <w:position w:val="-10"/>
          <w:szCs w:val="21"/>
        </w:rPr>
        <w:object w:dxaOrig="300" w:dyaOrig="340" w14:anchorId="716C5359">
          <v:shape id="_x0000_i1638" type="#_x0000_t75" style="width:15pt;height:16.5pt" o:ole="">
            <v:imagedata r:id="rId29" o:title=""/>
          </v:shape>
          <o:OLEObject Type="Embed" ProgID="Equation.3" ShapeID="_x0000_i1638" DrawAspect="Content" ObjectID="_1775162758" r:id="rId41"/>
        </w:object>
      </w:r>
      <w:r w:rsidRPr="00502E6C">
        <w:rPr>
          <w:rFonts w:ascii="宋体" w:eastAsia="宋体" w:hAnsi="宋体" w:hint="eastAsia"/>
          <w:szCs w:val="21"/>
        </w:rPr>
        <w:t>，</w:t>
      </w:r>
      <w:r w:rsidRPr="00502E6C">
        <w:rPr>
          <w:rFonts w:ascii="宋体" w:eastAsia="宋体" w:hAnsi="宋体"/>
          <w:position w:val="-10"/>
          <w:szCs w:val="21"/>
        </w:rPr>
        <w:object w:dxaOrig="320" w:dyaOrig="380" w14:anchorId="63C678BD">
          <v:shape id="_x0000_i1639" type="#_x0000_t75" style="width:15.5pt;height:19.5pt" o:ole="">
            <v:imagedata r:id="rId42" o:title=""/>
          </v:shape>
          <o:OLEObject Type="Embed" ProgID="Equation.DSMT4" ShapeID="_x0000_i1639" DrawAspect="Content" ObjectID="_1775162759" r:id="rId43"/>
        </w:object>
      </w:r>
      <w:r w:rsidRPr="00502E6C">
        <w:rPr>
          <w:rFonts w:ascii="宋体" w:eastAsia="宋体" w:hAnsi="宋体" w:hint="eastAsia"/>
          <w:szCs w:val="21"/>
        </w:rPr>
        <w:t>，</w:t>
      </w:r>
      <w:r w:rsidRPr="00502E6C">
        <w:rPr>
          <w:rFonts w:ascii="宋体" w:eastAsia="宋体" w:hAnsi="宋体"/>
          <w:position w:val="-10"/>
          <w:szCs w:val="21"/>
        </w:rPr>
        <w:object w:dxaOrig="300" w:dyaOrig="320" w14:anchorId="5012CACB">
          <v:shape id="_x0000_i1640" type="#_x0000_t75" style="width:15pt;height:16.5pt" o:ole="">
            <v:imagedata r:id="rId44" o:title=""/>
          </v:shape>
          <o:OLEObject Type="Embed" ProgID="Equation.DSMT4" ShapeID="_x0000_i1640" DrawAspect="Content" ObjectID="_1775162760" r:id="rId45"/>
        </w:object>
      </w:r>
      <w:r w:rsidRPr="00502E6C">
        <w:rPr>
          <w:rFonts w:ascii="宋体" w:eastAsia="宋体" w:hAnsi="宋体" w:hint="eastAsia"/>
          <w:szCs w:val="21"/>
        </w:rPr>
        <w:t>，</w:t>
      </w:r>
      <w:r w:rsidRPr="00502E6C">
        <w:rPr>
          <w:rFonts w:ascii="宋体" w:eastAsia="宋体" w:hAnsi="宋体"/>
          <w:position w:val="-10"/>
          <w:szCs w:val="21"/>
        </w:rPr>
        <w:object w:dxaOrig="340" w:dyaOrig="380" w14:anchorId="7BFAA94E">
          <v:shape id="_x0000_i1641" type="#_x0000_t75" style="width:16.5pt;height:19.5pt" o:ole="">
            <v:imagedata r:id="rId46" o:title=""/>
          </v:shape>
          <o:OLEObject Type="Embed" ProgID="Equation.DSMT4" ShapeID="_x0000_i1641" DrawAspect="Content" ObjectID="_1775162761" r:id="rId47"/>
        </w:object>
      </w:r>
      <w:r w:rsidRPr="00502E6C">
        <w:rPr>
          <w:rFonts w:ascii="宋体" w:eastAsia="宋体" w:hAnsi="宋体" w:hint="eastAsia"/>
          <w:szCs w:val="21"/>
        </w:rPr>
        <w:t>四个小区域，则</w:t>
      </w:r>
    </w:p>
    <w:p w14:paraId="6B227795" w14:textId="77777777" w:rsidR="00381C43" w:rsidRPr="00502E6C" w:rsidRDefault="00381C43" w:rsidP="00381C43">
      <w:pPr>
        <w:spacing w:line="0" w:lineRule="atLeast"/>
        <w:ind w:right="29"/>
        <w:jc w:val="left"/>
        <w:rPr>
          <w:rFonts w:ascii="宋体" w:eastAsia="宋体" w:hAnsi="宋体"/>
          <w:szCs w:val="21"/>
        </w:rPr>
      </w:pPr>
    </w:p>
    <w:p w14:paraId="24527A94" w14:textId="77777777" w:rsidR="00381C43" w:rsidRPr="00502E6C" w:rsidRDefault="00381C43" w:rsidP="00381C43">
      <w:pPr>
        <w:spacing w:line="0" w:lineRule="atLeast"/>
        <w:ind w:right="29"/>
        <w:jc w:val="center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/>
          <w:position w:val="-36"/>
          <w:szCs w:val="21"/>
        </w:rPr>
        <w:object w:dxaOrig="5560" w:dyaOrig="820" w14:anchorId="5A3E1430">
          <v:shape id="_x0000_i1642" type="#_x0000_t75" style="width:277.5pt;height:41pt" o:ole="">
            <v:imagedata r:id="rId48" o:title=""/>
          </v:shape>
          <o:OLEObject Type="Embed" ProgID="Equation.DSMT4" ShapeID="_x0000_i1642" DrawAspect="Content" ObjectID="_1775162762" r:id="rId49"/>
        </w:object>
      </w:r>
    </w:p>
    <w:p w14:paraId="0B354587" w14:textId="77777777" w:rsidR="00381C43" w:rsidRPr="00502E6C" w:rsidRDefault="00381C43" w:rsidP="00381C43">
      <w:pPr>
        <w:spacing w:line="0" w:lineRule="atLeast"/>
        <w:ind w:right="29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 w:hint="eastAsia"/>
          <w:szCs w:val="21"/>
        </w:rPr>
        <w:t xml:space="preserve">而                            </w:t>
      </w:r>
      <w:r w:rsidRPr="00502E6C">
        <w:rPr>
          <w:rFonts w:ascii="宋体" w:eastAsia="宋体" w:hAnsi="宋体"/>
          <w:position w:val="-36"/>
          <w:szCs w:val="21"/>
        </w:rPr>
        <w:object w:dxaOrig="1980" w:dyaOrig="820" w14:anchorId="1A996336">
          <v:shape id="_x0000_i1643" type="#_x0000_t75" style="width:98.5pt;height:41pt" o:ole="">
            <v:imagedata r:id="rId50" o:title=""/>
          </v:shape>
          <o:OLEObject Type="Embed" ProgID="Equation.DSMT4" ShapeID="_x0000_i1643" DrawAspect="Content" ObjectID="_1775162763" r:id="rId51"/>
        </w:object>
      </w:r>
    </w:p>
    <w:p w14:paraId="15B903A5" w14:textId="77777777" w:rsidR="00381C43" w:rsidRPr="00502E6C" w:rsidRDefault="00381C43" w:rsidP="00381C43">
      <w:pPr>
        <w:spacing w:line="0" w:lineRule="atLeast"/>
        <w:ind w:right="29"/>
        <w:jc w:val="center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/>
          <w:position w:val="-36"/>
          <w:szCs w:val="21"/>
        </w:rPr>
        <w:object w:dxaOrig="2000" w:dyaOrig="820" w14:anchorId="097FC611">
          <v:shape id="_x0000_i1644" type="#_x0000_t75" style="width:100.5pt;height:41pt" o:ole="">
            <v:imagedata r:id="rId52" o:title=""/>
          </v:shape>
          <o:OLEObject Type="Embed" ProgID="Equation.DSMT4" ShapeID="_x0000_i1644" DrawAspect="Content" ObjectID="_1775162764" r:id="rId53"/>
        </w:object>
      </w:r>
    </w:p>
    <w:p w14:paraId="75CD7BDF" w14:textId="77777777" w:rsidR="00381C43" w:rsidRPr="00502E6C" w:rsidRDefault="00381C43" w:rsidP="00381C43">
      <w:pPr>
        <w:spacing w:line="0" w:lineRule="atLeast"/>
        <w:ind w:right="29"/>
        <w:jc w:val="center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/>
          <w:position w:val="-36"/>
          <w:szCs w:val="21"/>
        </w:rPr>
        <w:object w:dxaOrig="2299" w:dyaOrig="820" w14:anchorId="05DE3D8A">
          <v:shape id="_x0000_i1645" type="#_x0000_t75" style="width:115pt;height:41pt" o:ole="">
            <v:imagedata r:id="rId54" o:title=""/>
          </v:shape>
          <o:OLEObject Type="Embed" ProgID="Equation.DSMT4" ShapeID="_x0000_i1645" DrawAspect="Content" ObjectID="_1775162765" r:id="rId55"/>
        </w:object>
      </w:r>
    </w:p>
    <w:p w14:paraId="67161D49" w14:textId="77777777" w:rsidR="00381C43" w:rsidRPr="00502E6C" w:rsidRDefault="00381C43" w:rsidP="00381C43">
      <w:pPr>
        <w:spacing w:line="0" w:lineRule="atLeast"/>
        <w:ind w:right="29"/>
        <w:jc w:val="center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/>
          <w:position w:val="-30"/>
          <w:szCs w:val="21"/>
        </w:rPr>
        <w:object w:dxaOrig="3440" w:dyaOrig="560" w14:anchorId="39EB95EC">
          <v:shape id="_x0000_i1646" type="#_x0000_t75" style="width:172pt;height:27.5pt" o:ole="">
            <v:imagedata r:id="rId56" o:title=""/>
          </v:shape>
          <o:OLEObject Type="Embed" ProgID="Equation.DSMT4" ShapeID="_x0000_i1646" DrawAspect="Content" ObjectID="_1775162766" r:id="rId57"/>
        </w:object>
      </w:r>
    </w:p>
    <w:p w14:paraId="57B61439" w14:textId="566E5C59" w:rsidR="00FA17EE" w:rsidRPr="00502E6C" w:rsidRDefault="00381C43" w:rsidP="00381C43">
      <w:pPr>
        <w:spacing w:line="0" w:lineRule="atLeast"/>
        <w:ind w:right="29"/>
        <w:jc w:val="left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 w:hint="eastAsia"/>
          <w:szCs w:val="21"/>
        </w:rPr>
        <w:t>所以</w:t>
      </w:r>
      <w:r w:rsidRPr="00502E6C">
        <w:rPr>
          <w:rFonts w:ascii="宋体" w:eastAsia="宋体" w:hAnsi="宋体"/>
          <w:position w:val="-34"/>
          <w:szCs w:val="21"/>
        </w:rPr>
        <w:object w:dxaOrig="2400" w:dyaOrig="660" w14:anchorId="1DE360D1">
          <v:shape id="_x0000_i1647" type="#_x0000_t75" style="width:120pt;height:33pt" o:ole="">
            <v:imagedata r:id="rId31" o:title=""/>
          </v:shape>
          <o:OLEObject Type="Embed" ProgID="Equation.3" ShapeID="_x0000_i1647" DrawAspect="Content" ObjectID="_1775162767" r:id="rId58"/>
        </w:object>
      </w:r>
      <w:r w:rsidRPr="00502E6C">
        <w:rPr>
          <w:rFonts w:ascii="宋体" w:eastAsia="宋体" w:hAnsi="宋体"/>
          <w:position w:val="-30"/>
          <w:szCs w:val="21"/>
        </w:rPr>
        <w:object w:dxaOrig="1780" w:dyaOrig="560" w14:anchorId="370602D9">
          <v:shape id="_x0000_i1648" type="#_x0000_t75" style="width:88.5pt;height:28.5pt" o:ole="">
            <v:imagedata r:id="rId59" o:title=""/>
          </v:shape>
          <o:OLEObject Type="Embed" ProgID="Equation.DSMT4" ShapeID="_x0000_i1648" DrawAspect="Content" ObjectID="_1775162768" r:id="rId60"/>
        </w:object>
      </w:r>
      <w:r w:rsidRPr="00502E6C">
        <w:rPr>
          <w:rFonts w:ascii="宋体" w:eastAsia="宋体" w:hAnsi="宋体" w:hint="eastAsia"/>
          <w:szCs w:val="21"/>
        </w:rPr>
        <w:t>，答案 (A)正确。</w:t>
      </w:r>
    </w:p>
    <w:p w14:paraId="29601F4C" w14:textId="77777777" w:rsidR="00E273B2" w:rsidRPr="00502E6C" w:rsidRDefault="00E273B2" w:rsidP="006F2E15">
      <w:pPr>
        <w:rPr>
          <w:rFonts w:ascii="宋体" w:eastAsia="宋体" w:hAnsi="宋体"/>
          <w:szCs w:val="21"/>
        </w:rPr>
      </w:pPr>
    </w:p>
    <w:p w14:paraId="147AF397" w14:textId="17CE75E7" w:rsidR="00381C43" w:rsidRPr="00502E6C" w:rsidRDefault="00381C43" w:rsidP="00381C43">
      <w:pPr>
        <w:spacing w:line="0" w:lineRule="atLeast"/>
        <w:ind w:right="29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 w:hint="eastAsia"/>
          <w:szCs w:val="21"/>
        </w:rPr>
        <w:t>2.</w:t>
      </w:r>
      <w:r w:rsidRPr="00502E6C">
        <w:rPr>
          <w:rFonts w:ascii="宋体" w:eastAsia="宋体" w:hAnsi="宋体" w:hint="eastAsia"/>
          <w:szCs w:val="21"/>
        </w:rPr>
        <w:t>设积分区域</w:t>
      </w:r>
      <w:r w:rsidRPr="00502E6C">
        <w:rPr>
          <w:rFonts w:ascii="宋体" w:eastAsia="宋体" w:hAnsi="宋体"/>
          <w:position w:val="-10"/>
          <w:szCs w:val="21"/>
        </w:rPr>
        <w:object w:dxaOrig="1540" w:dyaOrig="360" w14:anchorId="2874942D">
          <v:shape id="_x0000_i1767" type="#_x0000_t75" style="width:77pt;height:18pt" o:ole="">
            <v:imagedata r:id="rId61" o:title=""/>
          </v:shape>
          <o:OLEObject Type="Embed" ProgID="Equation.3" ShapeID="_x0000_i1767" DrawAspect="Content" ObjectID="_1775162769" r:id="rId62"/>
        </w:object>
      </w:r>
      <w:r w:rsidRPr="00502E6C">
        <w:rPr>
          <w:rFonts w:ascii="宋体" w:eastAsia="宋体" w:hAnsi="宋体" w:hint="eastAsia"/>
          <w:szCs w:val="21"/>
        </w:rPr>
        <w:t>, 则二重积分</w:t>
      </w:r>
      <w:r w:rsidRPr="00502E6C">
        <w:rPr>
          <w:rFonts w:ascii="宋体" w:eastAsia="宋体" w:hAnsi="宋体"/>
          <w:position w:val="-30"/>
          <w:szCs w:val="21"/>
        </w:rPr>
        <w:object w:dxaOrig="2280" w:dyaOrig="580" w14:anchorId="1B654F3A">
          <v:shape id="_x0000_i1768" type="#_x0000_t75" style="width:114pt;height:29pt" o:ole="">
            <v:imagedata r:id="rId63" o:title=""/>
          </v:shape>
          <o:OLEObject Type="Embed" ProgID="Equation.3" ShapeID="_x0000_i1768" DrawAspect="Content" ObjectID="_1775162770" r:id="rId64"/>
        </w:object>
      </w:r>
      <w:r w:rsidRPr="00502E6C">
        <w:rPr>
          <w:rFonts w:ascii="宋体" w:eastAsia="宋体" w:hAnsi="宋体" w:hint="eastAsia"/>
          <w:szCs w:val="21"/>
          <w:u w:val="single"/>
        </w:rPr>
        <w:t xml:space="preserve">           </w:t>
      </w:r>
      <w:r w:rsidRPr="00502E6C">
        <w:rPr>
          <w:rFonts w:ascii="宋体" w:eastAsia="宋体" w:hAnsi="宋体" w:hint="eastAsia"/>
          <w:szCs w:val="21"/>
        </w:rPr>
        <w:t>。</w:t>
      </w:r>
    </w:p>
    <w:p w14:paraId="4BDFAA04" w14:textId="77777777" w:rsidR="00381C43" w:rsidRPr="00502E6C" w:rsidRDefault="00381C43" w:rsidP="00381C43">
      <w:pPr>
        <w:spacing w:line="0" w:lineRule="atLeast"/>
        <w:ind w:right="29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 w:hint="eastAsia"/>
          <w:b/>
          <w:szCs w:val="21"/>
        </w:rPr>
        <w:t>解：</w:t>
      </w:r>
      <w:r w:rsidRPr="00502E6C">
        <w:rPr>
          <w:rFonts w:ascii="宋体" w:eastAsia="宋体" w:hAnsi="宋体"/>
          <w:position w:val="-28"/>
          <w:szCs w:val="21"/>
        </w:rPr>
        <w:object w:dxaOrig="1180" w:dyaOrig="540" w14:anchorId="189D257C">
          <v:shape id="_x0000_i1769" type="#_x0000_t75" style="width:58.5pt;height:27.5pt" o:ole="">
            <v:imagedata r:id="rId65" o:title=""/>
          </v:shape>
          <o:OLEObject Type="Embed" ProgID="Equation.DSMT4" ShapeID="_x0000_i1769" DrawAspect="Content" ObjectID="_1775162771" r:id="rId66"/>
        </w:object>
      </w:r>
      <w:r w:rsidRPr="00502E6C">
        <w:rPr>
          <w:rFonts w:ascii="宋体" w:eastAsia="宋体" w:hAnsi="宋体" w:hint="eastAsia"/>
          <w:szCs w:val="21"/>
        </w:rPr>
        <w:t>，</w:t>
      </w:r>
      <w:r w:rsidRPr="00502E6C">
        <w:rPr>
          <w:rFonts w:ascii="宋体" w:eastAsia="宋体" w:hAnsi="宋体"/>
          <w:position w:val="-28"/>
          <w:szCs w:val="21"/>
        </w:rPr>
        <w:object w:dxaOrig="1380" w:dyaOrig="540" w14:anchorId="5FB3CF7A">
          <v:shape id="_x0000_i1770" type="#_x0000_t75" style="width:69.5pt;height:27.5pt" o:ole="">
            <v:imagedata r:id="rId67" o:title=""/>
          </v:shape>
          <o:OLEObject Type="Embed" ProgID="Equation.DSMT4" ShapeID="_x0000_i1770" DrawAspect="Content" ObjectID="_1775162772" r:id="rId68"/>
        </w:object>
      </w:r>
      <w:r w:rsidRPr="00502E6C">
        <w:rPr>
          <w:rFonts w:ascii="宋体" w:eastAsia="宋体" w:hAnsi="宋体" w:hint="eastAsia"/>
          <w:szCs w:val="21"/>
        </w:rPr>
        <w:t>，所以</w:t>
      </w:r>
    </w:p>
    <w:p w14:paraId="5E8A4434" w14:textId="6BCA9367" w:rsidR="00381C43" w:rsidRPr="00502E6C" w:rsidRDefault="00381C43" w:rsidP="00381C43">
      <w:pPr>
        <w:spacing w:line="0" w:lineRule="atLeast"/>
        <w:ind w:right="29"/>
        <w:jc w:val="center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/>
          <w:position w:val="-28"/>
          <w:szCs w:val="21"/>
        </w:rPr>
        <w:object w:dxaOrig="3240" w:dyaOrig="540" w14:anchorId="102B5576">
          <v:shape id="_x0000_i1771" type="#_x0000_t75" style="width:161.5pt;height:27.5pt" o:ole="">
            <v:imagedata r:id="rId69" o:title=""/>
          </v:shape>
          <o:OLEObject Type="Embed" ProgID="Equation.DSMT4" ShapeID="_x0000_i1771" DrawAspect="Content" ObjectID="_1775162773" r:id="rId70"/>
        </w:object>
      </w:r>
    </w:p>
    <w:p w14:paraId="7967562E" w14:textId="754F34B5" w:rsidR="00381C43" w:rsidRPr="00502E6C" w:rsidRDefault="00381C43" w:rsidP="00381C43">
      <w:pPr>
        <w:spacing w:line="0" w:lineRule="atLeast"/>
        <w:ind w:right="29"/>
        <w:rPr>
          <w:rFonts w:ascii="宋体" w:eastAsia="宋体" w:hAnsi="宋体"/>
          <w:szCs w:val="21"/>
        </w:rPr>
      </w:pPr>
    </w:p>
    <w:p w14:paraId="3D2F1D1E" w14:textId="5585D220" w:rsidR="00381C43" w:rsidRPr="00502E6C" w:rsidRDefault="00381C43" w:rsidP="00381C43">
      <w:pPr>
        <w:spacing w:line="0" w:lineRule="atLeast"/>
        <w:ind w:right="29"/>
        <w:rPr>
          <w:rFonts w:ascii="宋体" w:eastAsia="宋体" w:hAnsi="宋体" w:hint="eastAsia"/>
          <w:szCs w:val="21"/>
        </w:rPr>
      </w:pPr>
      <w:r w:rsidRPr="00502E6C">
        <w:rPr>
          <w:rFonts w:ascii="宋体" w:eastAsia="宋体" w:hAnsi="宋体" w:hint="eastAsia"/>
          <w:noProof/>
          <w:szCs w:val="21"/>
        </w:rPr>
        <mc:AlternateContent>
          <mc:Choice Requires="wpc">
            <w:drawing>
              <wp:anchor distT="0" distB="0" distL="114300" distR="114300" simplePos="0" relativeHeight="251670528" behindDoc="0" locked="0" layoutInCell="1" allowOverlap="1" wp14:anchorId="6DEA61D1" wp14:editId="7C327255">
                <wp:simplePos x="0" y="0"/>
                <wp:positionH relativeFrom="column">
                  <wp:posOffset>4183380</wp:posOffset>
                </wp:positionH>
                <wp:positionV relativeFrom="paragraph">
                  <wp:posOffset>85090</wp:posOffset>
                </wp:positionV>
                <wp:extent cx="1169670" cy="1150620"/>
                <wp:effectExtent l="0" t="38100" r="68580" b="0"/>
                <wp:wrapSquare wrapText="bothSides"/>
                <wp:docPr id="89" name="画布 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83" name="Line 416"/>
                        <wps:cNvCnPr/>
                        <wps:spPr bwMode="auto">
                          <a:xfrm>
                            <a:off x="44987" y="614256"/>
                            <a:ext cx="11246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417"/>
                        <wps:cNvCnPr/>
                        <wps:spPr bwMode="auto">
                          <a:xfrm flipV="1">
                            <a:off x="571639" y="0"/>
                            <a:ext cx="300" cy="11310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Freeform 418"/>
                        <wps:cNvSpPr>
                          <a:spLocks/>
                        </wps:cNvSpPr>
                        <wps:spPr bwMode="auto">
                          <a:xfrm>
                            <a:off x="89975" y="68711"/>
                            <a:ext cx="899746" cy="1052292"/>
                          </a:xfrm>
                          <a:custGeom>
                            <a:avLst/>
                            <a:gdLst>
                              <a:gd name="T0" fmla="*/ 3600 w 3600"/>
                              <a:gd name="T1" fmla="*/ 0 h 4212"/>
                              <a:gd name="T2" fmla="*/ 3420 w 3600"/>
                              <a:gd name="T3" fmla="*/ 780 h 4212"/>
                              <a:gd name="T4" fmla="*/ 2880 w 3600"/>
                              <a:gd name="T5" fmla="*/ 1716 h 4212"/>
                              <a:gd name="T6" fmla="*/ 1980 w 3600"/>
                              <a:gd name="T7" fmla="*/ 2184 h 4212"/>
                              <a:gd name="T8" fmla="*/ 1440 w 3600"/>
                              <a:gd name="T9" fmla="*/ 2340 h 4212"/>
                              <a:gd name="T10" fmla="*/ 540 w 3600"/>
                              <a:gd name="T11" fmla="*/ 2496 h 4212"/>
                              <a:gd name="T12" fmla="*/ 180 w 3600"/>
                              <a:gd name="T13" fmla="*/ 3276 h 4212"/>
                              <a:gd name="T14" fmla="*/ 0 w 3600"/>
                              <a:gd name="T15" fmla="*/ 4212 h 42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3600" h="4212">
                                <a:moveTo>
                                  <a:pt x="3600" y="0"/>
                                </a:moveTo>
                                <a:cubicBezTo>
                                  <a:pt x="3570" y="247"/>
                                  <a:pt x="3540" y="494"/>
                                  <a:pt x="3420" y="780"/>
                                </a:cubicBezTo>
                                <a:cubicBezTo>
                                  <a:pt x="3300" y="1066"/>
                                  <a:pt x="3120" y="1482"/>
                                  <a:pt x="2880" y="1716"/>
                                </a:cubicBezTo>
                                <a:cubicBezTo>
                                  <a:pt x="2640" y="1950"/>
                                  <a:pt x="2220" y="2080"/>
                                  <a:pt x="1980" y="2184"/>
                                </a:cubicBezTo>
                                <a:cubicBezTo>
                                  <a:pt x="1740" y="2288"/>
                                  <a:pt x="1680" y="2288"/>
                                  <a:pt x="1440" y="2340"/>
                                </a:cubicBezTo>
                                <a:cubicBezTo>
                                  <a:pt x="1200" y="2392"/>
                                  <a:pt x="750" y="2340"/>
                                  <a:pt x="540" y="2496"/>
                                </a:cubicBezTo>
                                <a:cubicBezTo>
                                  <a:pt x="330" y="2652"/>
                                  <a:pt x="270" y="2990"/>
                                  <a:pt x="180" y="3276"/>
                                </a:cubicBezTo>
                                <a:cubicBezTo>
                                  <a:pt x="90" y="3562"/>
                                  <a:pt x="45" y="3887"/>
                                  <a:pt x="0" y="421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Line 419"/>
                        <wps:cNvCnPr/>
                        <wps:spPr bwMode="auto">
                          <a:xfrm flipH="1">
                            <a:off x="89975" y="68711"/>
                            <a:ext cx="89974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420"/>
                        <wps:cNvCnPr/>
                        <wps:spPr bwMode="auto">
                          <a:xfrm>
                            <a:off x="89975" y="68711"/>
                            <a:ext cx="0" cy="10522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Freeform 421"/>
                        <wps:cNvSpPr>
                          <a:spLocks/>
                        </wps:cNvSpPr>
                        <wps:spPr bwMode="auto">
                          <a:xfrm>
                            <a:off x="89975" y="68711"/>
                            <a:ext cx="494860" cy="545545"/>
                          </a:xfrm>
                          <a:custGeom>
                            <a:avLst/>
                            <a:gdLst>
                              <a:gd name="T0" fmla="*/ 0 w 1980"/>
                              <a:gd name="T1" fmla="*/ 0 h 2184"/>
                              <a:gd name="T2" fmla="*/ 180 w 1980"/>
                              <a:gd name="T3" fmla="*/ 936 h 2184"/>
                              <a:gd name="T4" fmla="*/ 720 w 1980"/>
                              <a:gd name="T5" fmla="*/ 1716 h 2184"/>
                              <a:gd name="T6" fmla="*/ 1980 w 1980"/>
                              <a:gd name="T7" fmla="*/ 2184 h 21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80" h="2184">
                                <a:moveTo>
                                  <a:pt x="0" y="0"/>
                                </a:moveTo>
                                <a:cubicBezTo>
                                  <a:pt x="30" y="325"/>
                                  <a:pt x="60" y="650"/>
                                  <a:pt x="180" y="936"/>
                                </a:cubicBezTo>
                                <a:cubicBezTo>
                                  <a:pt x="300" y="1222"/>
                                  <a:pt x="420" y="1508"/>
                                  <a:pt x="720" y="1716"/>
                                </a:cubicBezTo>
                                <a:cubicBezTo>
                                  <a:pt x="1020" y="1924"/>
                                  <a:pt x="1500" y="2054"/>
                                  <a:pt x="1980" y="218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C44DFF" id="画布 89" o:spid="_x0000_s1026" editas="canvas" style="position:absolute;left:0;text-align:left;margin-left:329.4pt;margin-top:6.7pt;width:92.1pt;height:90.6pt;z-index:251670528" coordsize="11696,115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">
                <v:shape id="_x0000_s1027" type="#_x0000_t75" style="position:absolute;width:11696;height:11506;visibility:visible;mso-wrap-style:square">
                  <v:fill o:detectmouseclick="t"/>
                  <v:path o:connecttype="none"/>
                </v:shape>
                <v:line id="Line 416" o:spid="_x0000_s1028" style="position:absolute;visibility:visible;mso-wrap-style:square" from="449,6142" to="11696,61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">
                  <v:stroke endarrow="block"/>
                </v:line>
                <v:line id="Line 417" o:spid="_x0000_s1029" style="position:absolute;flip:y;visibility:visible;mso-wrap-style:square" from="5716,0" to="5719,11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">
                  <v:stroke endarrow="block"/>
                </v:line>
                <v:shape id="Freeform 418" o:spid="_x0000_s1030" style="position:absolute;left:899;top:687;width:8998;height:10523;visibility:visible;mso-wrap-style:square;v-text-anchor:top" coordsize="3600,42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" path="m3600,v-30,247,-60,494,-180,780c3300,1066,3120,1482,2880,1716v-240,234,-660,364,-900,468c1740,2288,1680,2288,1440,2340v-240,52,-690,,-900,156c330,2652,270,2990,180,3276,90,3562,45,3887,,4212e" filled="f">
                  <v:path arrowok="t" o:connecttype="custom" o:connectlocs="899746,0;854759,194869;719797,428712;494860,545633;359898,584607;134962,623580;44987,818449;0,1052292" o:connectangles="0,0,0,0,0,0,0,0"/>
                </v:shape>
                <v:line id="Line 419" o:spid="_x0000_s1031" style="position:absolute;flip:x;visibility:visible;mso-wrap-style:square" from="899,687" to="9897,6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"/>
                <v:line id="Line 420" o:spid="_x0000_s1032" style="position:absolute;visibility:visible;mso-wrap-style:square" from="899,687" to="899,11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gZ7xgAAANsAAAAPAAAAZHJzL2Rvd25yZXYueG1sRI9Ba8JA&#10;FITvgv9heYI33Vghld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3MIGe8YAAADbAAAA&#10;DwAAAAAAAAAAAAAAAAAHAgAAZHJzL2Rvd25yZXYueG1sUEsFBgAAAAADAAMAtwAAAPoCAAAAAA==&#10;"/>
                <v:shape id="Freeform 421" o:spid="_x0000_s1033" style="position:absolute;left:899;top:687;width:4949;height:5455;visibility:visible;mso-wrap-style:square;v-text-anchor:top" coordsize="1980,2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" path="m,c30,325,60,650,180,936v120,286,240,572,540,780c1020,1924,1500,2054,1980,2184e" filled="f">
                  <v:path arrowok="t" o:connecttype="custom" o:connectlocs="0,0;44987,233805;179949,428643;494860,545545" o:connectangles="0,0,0,0"/>
                </v:shape>
                <w10:wrap type="square"/>
              </v:group>
            </w:pict>
          </mc:Fallback>
        </mc:AlternateContent>
      </w:r>
    </w:p>
    <w:p w14:paraId="0C621402" w14:textId="77777777" w:rsidR="00381C43" w:rsidRPr="00502E6C" w:rsidRDefault="00381C43" w:rsidP="00381C43">
      <w:pPr>
        <w:spacing w:line="0" w:lineRule="atLeast"/>
        <w:ind w:right="29"/>
        <w:rPr>
          <w:rFonts w:ascii="宋体" w:eastAsia="宋体" w:hAnsi="宋体"/>
          <w:szCs w:val="21"/>
        </w:rPr>
      </w:pPr>
      <w:r w:rsidRPr="00F14D4A">
        <w:rPr>
          <w:rFonts w:ascii="宋体" w:eastAsia="宋体" w:hAnsi="宋体" w:hint="eastAsia"/>
          <w:color w:val="FF0000"/>
          <w:szCs w:val="21"/>
        </w:rPr>
        <w:t>类似的方法可以证明</w:t>
      </w:r>
      <w:r w:rsidRPr="00502E6C">
        <w:rPr>
          <w:rFonts w:ascii="宋体" w:eastAsia="宋体" w:hAnsi="宋体" w:hint="eastAsia"/>
          <w:szCs w:val="21"/>
        </w:rPr>
        <w:t>：若</w:t>
      </w:r>
      <w:r w:rsidRPr="00502E6C">
        <w:rPr>
          <w:rFonts w:ascii="宋体" w:eastAsia="宋体" w:hAnsi="宋体"/>
          <w:position w:val="-10"/>
          <w:szCs w:val="21"/>
        </w:rPr>
        <w:object w:dxaOrig="480" w:dyaOrig="320" w14:anchorId="697A570C">
          <v:shape id="_x0000_i1772" type="#_x0000_t75" style="width:24pt;height:15.5pt" o:ole="">
            <v:imagedata r:id="rId71" o:title=""/>
          </v:shape>
          <o:OLEObject Type="Embed" ProgID="Equation.3" ShapeID="_x0000_i1772" DrawAspect="Content" ObjectID="_1775162774" r:id="rId72"/>
        </w:object>
      </w:r>
      <w:r w:rsidRPr="00502E6C">
        <w:rPr>
          <w:rFonts w:ascii="宋体" w:eastAsia="宋体" w:hAnsi="宋体" w:hint="eastAsia"/>
          <w:szCs w:val="21"/>
        </w:rPr>
        <w:t>为连续函数,</w:t>
      </w:r>
      <w:r w:rsidRPr="00502E6C">
        <w:rPr>
          <w:rFonts w:ascii="宋体" w:eastAsia="宋体" w:hAnsi="宋体"/>
          <w:position w:val="-4"/>
          <w:szCs w:val="21"/>
        </w:rPr>
        <w:object w:dxaOrig="260" w:dyaOrig="260" w14:anchorId="156A56A1">
          <v:shape id="_x0000_i1773" type="#_x0000_t75" style="width:13pt;height:13pt" o:ole="">
            <v:imagedata r:id="rId25" o:title=""/>
          </v:shape>
          <o:OLEObject Type="Embed" ProgID="Equation.3" ShapeID="_x0000_i1773" DrawAspect="Content" ObjectID="_1775162775" r:id="rId73"/>
        </w:object>
      </w:r>
      <w:r w:rsidRPr="00502E6C">
        <w:rPr>
          <w:rFonts w:ascii="宋体" w:eastAsia="宋体" w:hAnsi="宋体" w:hint="eastAsia"/>
          <w:szCs w:val="21"/>
        </w:rPr>
        <w:t>是由</w:t>
      </w:r>
      <w:r w:rsidRPr="00502E6C">
        <w:rPr>
          <w:rFonts w:ascii="宋体" w:eastAsia="宋体" w:hAnsi="宋体"/>
          <w:position w:val="-10"/>
          <w:szCs w:val="21"/>
        </w:rPr>
        <w:object w:dxaOrig="1900" w:dyaOrig="360" w14:anchorId="2B8A2E37">
          <v:shape id="_x0000_i1774" type="#_x0000_t75" style="width:95pt;height:18pt" o:ole="">
            <v:imagedata r:id="rId74" o:title=""/>
          </v:shape>
          <o:OLEObject Type="Embed" ProgID="Equation.3" ShapeID="_x0000_i1774" DrawAspect="Content" ObjectID="_1775162776" r:id="rId75"/>
        </w:object>
      </w:r>
      <w:r w:rsidRPr="00502E6C">
        <w:rPr>
          <w:rFonts w:ascii="宋体" w:eastAsia="宋体" w:hAnsi="宋体" w:hint="eastAsia"/>
          <w:szCs w:val="21"/>
        </w:rPr>
        <w:t>围成的区域, 则</w:t>
      </w:r>
    </w:p>
    <w:p w14:paraId="29A6366B" w14:textId="77777777" w:rsidR="00381C43" w:rsidRPr="00502E6C" w:rsidRDefault="00381C43" w:rsidP="00381C43">
      <w:pPr>
        <w:spacing w:line="0" w:lineRule="atLeast"/>
        <w:ind w:right="29" w:firstLineChars="200" w:firstLine="420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/>
          <w:position w:val="-28"/>
          <w:szCs w:val="21"/>
        </w:rPr>
        <w:object w:dxaOrig="2220" w:dyaOrig="540" w14:anchorId="6F1BB1A5">
          <v:shape id="_x0000_i1775" type="#_x0000_t75" style="width:111pt;height:27.5pt" o:ole="">
            <v:imagedata r:id="rId76" o:title=""/>
          </v:shape>
          <o:OLEObject Type="Embed" ProgID="Equation.DSMT4" ShapeID="_x0000_i1775" DrawAspect="Content" ObjectID="_1775162777" r:id="rId77"/>
        </w:object>
      </w:r>
    </w:p>
    <w:p w14:paraId="6882685B" w14:textId="77777777" w:rsidR="00381C43" w:rsidRPr="00502E6C" w:rsidRDefault="00381C43" w:rsidP="00381C43">
      <w:pPr>
        <w:spacing w:line="0" w:lineRule="atLeast"/>
        <w:ind w:right="29"/>
        <w:rPr>
          <w:rFonts w:ascii="宋体" w:eastAsia="宋体" w:hAnsi="宋体"/>
          <w:szCs w:val="21"/>
        </w:rPr>
      </w:pPr>
    </w:p>
    <w:p w14:paraId="3C769740" w14:textId="77777777" w:rsidR="00ED1168" w:rsidRPr="00502E6C" w:rsidRDefault="00ED1168" w:rsidP="006F2E15">
      <w:pPr>
        <w:rPr>
          <w:rFonts w:ascii="宋体" w:eastAsia="宋体" w:hAnsi="宋体" w:hint="eastAsia"/>
          <w:szCs w:val="21"/>
        </w:rPr>
      </w:pPr>
    </w:p>
    <w:p w14:paraId="0FA5E35B" w14:textId="2D68ABFA" w:rsidR="00E273B2" w:rsidRPr="00502E6C" w:rsidRDefault="00E273B2" w:rsidP="00ED1168">
      <w:pPr>
        <w:spacing w:line="0" w:lineRule="atLeast"/>
        <w:ind w:left="420" w:right="29"/>
        <w:rPr>
          <w:rFonts w:ascii="宋体" w:eastAsia="宋体" w:hAnsi="宋体" w:hint="eastAsia"/>
          <w:szCs w:val="21"/>
        </w:rPr>
      </w:pPr>
      <w:r w:rsidRPr="00502E6C">
        <w:rPr>
          <w:rFonts w:ascii="宋体" w:eastAsia="宋体" w:hAnsi="宋体"/>
          <w:noProof/>
          <w:szCs w:val="21"/>
        </w:rPr>
        <w:lastRenderedPageBreak/>
        <mc:AlternateContent>
          <mc:Choice Requires="wpc">
            <w:drawing>
              <wp:anchor distT="0" distB="0" distL="114300" distR="114300" simplePos="0" relativeHeight="251661312" behindDoc="0" locked="0" layoutInCell="1" allowOverlap="1" wp14:anchorId="4B11CE91" wp14:editId="11FE1272">
                <wp:simplePos x="0" y="0"/>
                <wp:positionH relativeFrom="column">
                  <wp:posOffset>-68580</wp:posOffset>
                </wp:positionH>
                <wp:positionV relativeFrom="paragraph">
                  <wp:posOffset>98425</wp:posOffset>
                </wp:positionV>
                <wp:extent cx="1681480" cy="1080770"/>
                <wp:effectExtent l="0" t="6350" r="63500" b="8255"/>
                <wp:wrapSquare wrapText="bothSides"/>
                <wp:docPr id="1230047073" name="画布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78581696" name="Text Box 237"/>
                        <wps:cNvSpPr txBox="1">
                          <a:spLocks noChangeArrowheads="1"/>
                        </wps:cNvSpPr>
                        <wps:spPr bwMode="auto">
                          <a:xfrm>
                            <a:off x="1317052" y="120119"/>
                            <a:ext cx="184677" cy="1608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EF6B502" w14:textId="77777777" w:rsidR="00E273B2" w:rsidRPr="0038035B" w:rsidRDefault="00E273B2" w:rsidP="00E273B2">
                              <w:pPr>
                                <w:rPr>
                                  <w:rFonts w:hint="eastAsia"/>
                                  <w:sz w:val="8"/>
                                </w:rPr>
                              </w:pPr>
                              <w:r w:rsidRPr="0038035B">
                                <w:rPr>
                                  <w:rFonts w:hint="eastAsia"/>
                                  <w:sz w:val="8"/>
                                </w:rPr>
                                <w:t>(4,2)</w:t>
                              </w:r>
                            </w:p>
                          </w:txbxContent>
                        </wps:txbx>
                        <wps:bodyPr rot="0" vert="horz" wrap="square" lIns="36570" tIns="18286" rIns="36570" bIns="18286" anchor="t" anchorCtr="0" upright="1">
                          <a:noAutofit/>
                        </wps:bodyPr>
                      </wps:wsp>
                      <wps:wsp>
                        <wps:cNvPr id="1734825182" name="Text Box 238"/>
                        <wps:cNvSpPr txBox="1">
                          <a:spLocks noChangeArrowheads="1"/>
                        </wps:cNvSpPr>
                        <wps:spPr bwMode="auto">
                          <a:xfrm>
                            <a:off x="486007" y="881281"/>
                            <a:ext cx="230846" cy="1210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EBA902D" w14:textId="77777777" w:rsidR="00E273B2" w:rsidRPr="0038035B" w:rsidRDefault="00E273B2" w:rsidP="00E273B2">
                              <w:pPr>
                                <w:rPr>
                                  <w:rFonts w:hint="eastAsia"/>
                                  <w:sz w:val="8"/>
                                </w:rPr>
                              </w:pPr>
                              <w:r w:rsidRPr="0038035B">
                                <w:rPr>
                                  <w:rFonts w:hint="eastAsia"/>
                                  <w:sz w:val="8"/>
                                </w:rPr>
                                <w:t>(</w:t>
                              </w:r>
                              <w:proofErr w:type="gramStart"/>
                              <w:r w:rsidRPr="0038035B">
                                <w:rPr>
                                  <w:rFonts w:hint="eastAsia"/>
                                  <w:sz w:val="8"/>
                                </w:rPr>
                                <w:t>1,-</w:t>
                              </w:r>
                              <w:proofErr w:type="gramEnd"/>
                              <w:r w:rsidRPr="0038035B">
                                <w:rPr>
                                  <w:rFonts w:hint="eastAsia"/>
                                  <w:sz w:val="8"/>
                                </w:rPr>
                                <w:t>1)</w:t>
                              </w:r>
                            </w:p>
                          </w:txbxContent>
                        </wps:txbx>
                        <wps:bodyPr rot="0" vert="horz" wrap="square" lIns="36570" tIns="18286" rIns="36570" bIns="18286" anchor="t" anchorCtr="0" upright="1">
                          <a:noAutofit/>
                        </wps:bodyPr>
                      </wps:wsp>
                      <wps:wsp>
                        <wps:cNvPr id="150166306" name="Text Box 239"/>
                        <wps:cNvSpPr txBox="1">
                          <a:spLocks noChangeArrowheads="1"/>
                        </wps:cNvSpPr>
                        <wps:spPr bwMode="auto">
                          <a:xfrm>
                            <a:off x="239464" y="0"/>
                            <a:ext cx="170929" cy="2442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7E80C19" w14:textId="77777777" w:rsidR="00E273B2" w:rsidRPr="0038035B" w:rsidRDefault="00E273B2" w:rsidP="00E273B2">
                              <w:pPr>
                                <w:rPr>
                                  <w:sz w:val="8"/>
                                </w:rPr>
                              </w:pPr>
                              <w:r w:rsidRPr="0038035B">
                                <w:rPr>
                                  <w:position w:val="-10"/>
                                  <w:sz w:val="8"/>
                                </w:rPr>
                                <w:object w:dxaOrig="220" w:dyaOrig="260" w14:anchorId="7A13E293">
                                  <v:shape id="_x0000_i1518" type="#_x0000_t75" style="width:11pt;height:13pt" o:ole="">
                                    <v:imagedata r:id="rId78" o:title=""/>
                                  </v:shape>
                                  <o:OLEObject Type="Embed" ProgID="Equation.3" ShapeID="_x0000_i1518" DrawAspect="Content" ObjectID="_1775162831" r:id="rId79"/>
                                </w:object>
                              </w:r>
                            </w:p>
                          </w:txbxContent>
                        </wps:txbx>
                        <wps:bodyPr rot="0" vert="horz" wrap="square" lIns="36570" tIns="18286" rIns="36570" bIns="18286" anchor="t" anchorCtr="0" upright="1">
                          <a:spAutoFit/>
                        </wps:bodyPr>
                      </wps:wsp>
                      <wps:wsp>
                        <wps:cNvPr id="762054579" name="Text Box 240"/>
                        <wps:cNvSpPr txBox="1">
                          <a:spLocks noChangeArrowheads="1"/>
                        </wps:cNvSpPr>
                        <wps:spPr bwMode="auto">
                          <a:xfrm>
                            <a:off x="1527275" y="640130"/>
                            <a:ext cx="210839" cy="2444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C2A116E" w14:textId="77777777" w:rsidR="00E273B2" w:rsidRPr="0038035B" w:rsidRDefault="00E273B2" w:rsidP="00E273B2">
                              <w:pPr>
                                <w:rPr>
                                  <w:rFonts w:hint="eastAsia"/>
                                  <w:sz w:val="8"/>
                                </w:rPr>
                              </w:pPr>
                              <w:r w:rsidRPr="0038035B">
                                <w:rPr>
                                  <w:position w:val="-6"/>
                                  <w:sz w:val="8"/>
                                </w:rPr>
                                <w:object w:dxaOrig="200" w:dyaOrig="220" w14:anchorId="449AA7F4">
                                  <v:shape id="_x0000_i1519" type="#_x0000_t75" style="width:10pt;height:11pt" o:ole="">
                                    <v:imagedata r:id="rId80" o:title=""/>
                                  </v:shape>
                                  <o:OLEObject Type="Embed" ProgID="Equation.3" ShapeID="_x0000_i1519" DrawAspect="Content" ObjectID="_1775162832" r:id="rId81"/>
                                </w:object>
                              </w:r>
                            </w:p>
                          </w:txbxContent>
                        </wps:txbx>
                        <wps:bodyPr rot="0" vert="horz" wrap="none" lIns="36570" tIns="18286" rIns="36570" bIns="18286" anchor="t" anchorCtr="0" upright="1">
                          <a:spAutoFit/>
                        </wps:bodyPr>
                      </wps:wsp>
                      <wps:wsp>
                        <wps:cNvPr id="1179539284" name="Line 241"/>
                        <wps:cNvCnPr>
                          <a:cxnSpLocks noChangeShapeType="1"/>
                        </wps:cNvCnPr>
                        <wps:spPr bwMode="auto">
                          <a:xfrm>
                            <a:off x="162823" y="640434"/>
                            <a:ext cx="143124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8602534" name="Line 242"/>
                        <wps:cNvCnPr>
                          <a:cxnSpLocks noChangeShapeType="1"/>
                        </wps:cNvCnPr>
                        <wps:spPr bwMode="auto">
                          <a:xfrm flipV="1">
                            <a:off x="255161" y="40141"/>
                            <a:ext cx="0" cy="104062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7571855" name="Freeform 243"/>
                        <wps:cNvSpPr>
                          <a:spLocks/>
                        </wps:cNvSpPr>
                        <wps:spPr bwMode="auto">
                          <a:xfrm>
                            <a:off x="247467" y="120119"/>
                            <a:ext cx="1115754" cy="840531"/>
                          </a:xfrm>
                          <a:custGeom>
                            <a:avLst/>
                            <a:gdLst>
                              <a:gd name="T0" fmla="*/ 4350 w 4350"/>
                              <a:gd name="T1" fmla="*/ 0 h 3276"/>
                              <a:gd name="T2" fmla="*/ 3090 w 4350"/>
                              <a:gd name="T3" fmla="*/ 156 h 3276"/>
                              <a:gd name="T4" fmla="*/ 1650 w 4350"/>
                              <a:gd name="T5" fmla="*/ 624 h 3276"/>
                              <a:gd name="T6" fmla="*/ 750 w 4350"/>
                              <a:gd name="T7" fmla="*/ 1248 h 3276"/>
                              <a:gd name="T8" fmla="*/ 210 w 4350"/>
                              <a:gd name="T9" fmla="*/ 1716 h 3276"/>
                              <a:gd name="T10" fmla="*/ 30 w 4350"/>
                              <a:gd name="T11" fmla="*/ 2028 h 3276"/>
                              <a:gd name="T12" fmla="*/ 210 w 4350"/>
                              <a:gd name="T13" fmla="*/ 2652 h 3276"/>
                              <a:gd name="T14" fmla="*/ 1290 w 4350"/>
                              <a:gd name="T15" fmla="*/ 3276 h 32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4350" h="3276">
                                <a:moveTo>
                                  <a:pt x="4350" y="0"/>
                                </a:moveTo>
                                <a:cubicBezTo>
                                  <a:pt x="3945" y="26"/>
                                  <a:pt x="3540" y="52"/>
                                  <a:pt x="3090" y="156"/>
                                </a:cubicBezTo>
                                <a:cubicBezTo>
                                  <a:pt x="2640" y="260"/>
                                  <a:pt x="2040" y="442"/>
                                  <a:pt x="1650" y="624"/>
                                </a:cubicBezTo>
                                <a:cubicBezTo>
                                  <a:pt x="1260" y="806"/>
                                  <a:pt x="990" y="1066"/>
                                  <a:pt x="750" y="1248"/>
                                </a:cubicBezTo>
                                <a:cubicBezTo>
                                  <a:pt x="510" y="1430"/>
                                  <a:pt x="330" y="1586"/>
                                  <a:pt x="210" y="1716"/>
                                </a:cubicBezTo>
                                <a:cubicBezTo>
                                  <a:pt x="90" y="1846"/>
                                  <a:pt x="30" y="1872"/>
                                  <a:pt x="30" y="2028"/>
                                </a:cubicBezTo>
                                <a:cubicBezTo>
                                  <a:pt x="30" y="2184"/>
                                  <a:pt x="0" y="2444"/>
                                  <a:pt x="210" y="2652"/>
                                </a:cubicBezTo>
                                <a:cubicBezTo>
                                  <a:pt x="420" y="2860"/>
                                  <a:pt x="855" y="3068"/>
                                  <a:pt x="1290" y="3276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350670" name="Line 244"/>
                        <wps:cNvCnPr>
                          <a:cxnSpLocks noChangeShapeType="1"/>
                        </wps:cNvCnPr>
                        <wps:spPr bwMode="auto">
                          <a:xfrm flipV="1">
                            <a:off x="439838" y="120119"/>
                            <a:ext cx="923383" cy="8806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11CE91" id="画布 2" o:spid="_x0000_s1054" editas="canvas" style="position:absolute;left:0;text-align:left;margin-left:-5.4pt;margin-top:7.75pt;width:132.4pt;height:85.1pt;z-index:251661312" coordsize="16814,108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">
                <v:shape id="_x0000_s1055" type="#_x0000_t75" style="position:absolute;width:16814;height:10807;visibility:visible;mso-wrap-style:square">
                  <v:fill o:detectmouseclick="t"/>
                  <v:path o:connecttype="none"/>
                </v:shape>
                <v:shape id="Text Box 237" o:spid="_x0000_s1056" type="#_x0000_t202" style="position:absolute;left:13170;top:1201;width:1847;height:16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" strokecolor="white">
                  <v:textbox inset="1.0158mm,.50794mm,1.0158mm,.50794mm">
                    <w:txbxContent>
                      <w:p w14:paraId="2EF6B502" w14:textId="77777777" w:rsidR="00E273B2" w:rsidRPr="0038035B" w:rsidRDefault="00E273B2" w:rsidP="00E273B2">
                        <w:pPr>
                          <w:rPr>
                            <w:rFonts w:hint="eastAsia"/>
                            <w:sz w:val="8"/>
                          </w:rPr>
                        </w:pPr>
                        <w:r w:rsidRPr="0038035B">
                          <w:rPr>
                            <w:rFonts w:hint="eastAsia"/>
                            <w:sz w:val="8"/>
                          </w:rPr>
                          <w:t>(4,2)</w:t>
                        </w:r>
                      </w:p>
                    </w:txbxContent>
                  </v:textbox>
                </v:shape>
                <v:shape id="Text Box 238" o:spid="_x0000_s1057" type="#_x0000_t202" style="position:absolute;left:4860;top:8812;width:2308;height:1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" strokecolor="white">
                  <v:textbox inset="1.0158mm,.50794mm,1.0158mm,.50794mm">
                    <w:txbxContent>
                      <w:p w14:paraId="6EBA902D" w14:textId="77777777" w:rsidR="00E273B2" w:rsidRPr="0038035B" w:rsidRDefault="00E273B2" w:rsidP="00E273B2">
                        <w:pPr>
                          <w:rPr>
                            <w:rFonts w:hint="eastAsia"/>
                            <w:sz w:val="8"/>
                          </w:rPr>
                        </w:pPr>
                        <w:r w:rsidRPr="0038035B">
                          <w:rPr>
                            <w:rFonts w:hint="eastAsia"/>
                            <w:sz w:val="8"/>
                          </w:rPr>
                          <w:t>(</w:t>
                        </w:r>
                        <w:proofErr w:type="gramStart"/>
                        <w:r w:rsidRPr="0038035B">
                          <w:rPr>
                            <w:rFonts w:hint="eastAsia"/>
                            <w:sz w:val="8"/>
                          </w:rPr>
                          <w:t>1,-</w:t>
                        </w:r>
                        <w:proofErr w:type="gramEnd"/>
                        <w:r w:rsidRPr="0038035B">
                          <w:rPr>
                            <w:rFonts w:hint="eastAsia"/>
                            <w:sz w:val="8"/>
                          </w:rPr>
                          <w:t>1)</w:t>
                        </w:r>
                      </w:p>
                    </w:txbxContent>
                  </v:textbox>
                </v:shape>
                <v:shape id="Text Box 239" o:spid="_x0000_s1058" type="#_x0000_t202" style="position:absolute;left:2394;width:1709;height:2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" strokecolor="white">
                  <v:textbox style="mso-fit-shape-to-text:t" inset="1.0158mm,.50794mm,1.0158mm,.50794mm">
                    <w:txbxContent>
                      <w:p w14:paraId="67E80C19" w14:textId="77777777" w:rsidR="00E273B2" w:rsidRPr="0038035B" w:rsidRDefault="00E273B2" w:rsidP="00E273B2">
                        <w:pPr>
                          <w:rPr>
                            <w:sz w:val="8"/>
                          </w:rPr>
                        </w:pPr>
                        <w:r w:rsidRPr="0038035B">
                          <w:rPr>
                            <w:position w:val="-10"/>
                            <w:sz w:val="8"/>
                          </w:rPr>
                          <w:object w:dxaOrig="220" w:dyaOrig="260" w14:anchorId="7A13E293">
                            <v:shape id="_x0000_i1518" type="#_x0000_t75" style="width:11pt;height:13pt" o:ole="">
                              <v:imagedata r:id="rId78" o:title=""/>
                            </v:shape>
                            <o:OLEObject Type="Embed" ProgID="Equation.3" ShapeID="_x0000_i1518" DrawAspect="Content" ObjectID="_1775162831" r:id="rId82"/>
                          </w:object>
                        </w:r>
                      </w:p>
                    </w:txbxContent>
                  </v:textbox>
                </v:shape>
                <v:shape id="Text Box 240" o:spid="_x0000_s1059" type="#_x0000_t202" style="position:absolute;left:15272;top:6401;width:2109;height:24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" strokecolor="white">
                  <v:textbox style="mso-fit-shape-to-text:t" inset="1.0158mm,.50794mm,1.0158mm,.50794mm">
                    <w:txbxContent>
                      <w:p w14:paraId="7C2A116E" w14:textId="77777777" w:rsidR="00E273B2" w:rsidRPr="0038035B" w:rsidRDefault="00E273B2" w:rsidP="00E273B2">
                        <w:pPr>
                          <w:rPr>
                            <w:rFonts w:hint="eastAsia"/>
                            <w:sz w:val="8"/>
                          </w:rPr>
                        </w:pPr>
                        <w:r w:rsidRPr="0038035B">
                          <w:rPr>
                            <w:position w:val="-6"/>
                            <w:sz w:val="8"/>
                          </w:rPr>
                          <w:object w:dxaOrig="200" w:dyaOrig="220" w14:anchorId="449AA7F4">
                            <v:shape id="_x0000_i1519" type="#_x0000_t75" style="width:10pt;height:11pt" o:ole="">
                              <v:imagedata r:id="rId80" o:title=""/>
                            </v:shape>
                            <o:OLEObject Type="Embed" ProgID="Equation.3" ShapeID="_x0000_i1519" DrawAspect="Content" ObjectID="_1775162832" r:id="rId83"/>
                          </w:object>
                        </w:r>
                      </w:p>
                    </w:txbxContent>
                  </v:textbox>
                </v:shape>
                <v:line id="Line 241" o:spid="_x0000_s1060" style="position:absolute;visibility:visible;mso-wrap-style:square" from="1628,6404" to="15940,6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">
                  <v:stroke endarrow="block"/>
                </v:line>
                <v:line id="Line 242" o:spid="_x0000_s1061" style="position:absolute;flip:y;visibility:visible;mso-wrap-style:square" from="2551,401" to="2551,10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">
                  <v:stroke endarrow="block"/>
                </v:line>
                <v:shape id="Freeform 243" o:spid="_x0000_s1062" style="position:absolute;left:2474;top:1201;width:11158;height:8405;visibility:visible;mso-wrap-style:square;v-text-anchor:top" coordsize="4350,32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" path="m4350,c3945,26,3540,52,3090,156,2640,260,2040,442,1650,624,1260,806,990,1066,750,1248,510,1430,330,1586,210,1716,90,1846,30,1872,30,2028v,156,-30,416,180,624c420,2860,855,3068,1290,3276e" filled="f">
                  <v:path arrowok="t" o:connecttype="custom" o:connectlocs="1115754,0;792570,40025;423217,160101;192371,320202;53864,440278;7695,520329;53864,680430;330879,840531" o:connectangles="0,0,0,0,0,0,0,0"/>
                </v:shape>
                <v:line id="Line 244" o:spid="_x0000_s1063" style="position:absolute;flip:y;visibility:visible;mso-wrap-style:square" from="4398,1201" to="13632,10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"/>
                <w10:wrap type="square"/>
              </v:group>
            </w:pict>
          </mc:Fallback>
        </mc:AlternateContent>
      </w:r>
      <w:r w:rsidR="00ED1168" w:rsidRPr="00502E6C">
        <w:rPr>
          <w:rFonts w:ascii="宋体" w:eastAsia="宋体" w:hAnsi="宋体" w:hint="eastAsia"/>
          <w:szCs w:val="21"/>
        </w:rPr>
        <w:t>3.</w:t>
      </w:r>
      <w:r w:rsidRPr="00502E6C">
        <w:rPr>
          <w:rFonts w:ascii="宋体" w:eastAsia="宋体" w:hAnsi="宋体" w:hint="eastAsia"/>
          <w:szCs w:val="21"/>
        </w:rPr>
        <w:t>计算</w:t>
      </w:r>
      <w:r w:rsidRPr="00502E6C">
        <w:rPr>
          <w:rFonts w:ascii="宋体" w:eastAsia="宋体" w:hAnsi="宋体"/>
          <w:position w:val="-30"/>
          <w:szCs w:val="21"/>
        </w:rPr>
        <w:object w:dxaOrig="980" w:dyaOrig="580" w14:anchorId="052E7383">
          <v:shape id="_x0000_i1511" type="#_x0000_t75" style="width:49pt;height:29pt" o:ole="">
            <v:imagedata r:id="rId84" o:title=""/>
          </v:shape>
          <o:OLEObject Type="Embed" ProgID="Equation.3" ShapeID="_x0000_i1511" DrawAspect="Content" ObjectID="_1775162778" r:id="rId85"/>
        </w:object>
      </w:r>
      <w:r w:rsidRPr="00502E6C">
        <w:rPr>
          <w:rFonts w:ascii="宋体" w:eastAsia="宋体" w:hAnsi="宋体" w:hint="eastAsia"/>
          <w:szCs w:val="21"/>
        </w:rPr>
        <w:t>，其中积分区域</w:t>
      </w:r>
      <w:r w:rsidRPr="00502E6C">
        <w:rPr>
          <w:rFonts w:ascii="宋体" w:eastAsia="宋体" w:hAnsi="宋体"/>
          <w:position w:val="-4"/>
          <w:szCs w:val="21"/>
        </w:rPr>
        <w:object w:dxaOrig="260" w:dyaOrig="260" w14:anchorId="62120C1B">
          <v:shape id="_x0000_i1512" type="#_x0000_t75" style="width:13pt;height:13pt" o:ole="">
            <v:imagedata r:id="rId86" o:title=""/>
          </v:shape>
          <o:OLEObject Type="Embed" ProgID="Equation.3" ShapeID="_x0000_i1512" DrawAspect="Content" ObjectID="_1775162779" r:id="rId87"/>
        </w:object>
      </w:r>
      <w:r w:rsidRPr="00502E6C">
        <w:rPr>
          <w:rFonts w:ascii="宋体" w:eastAsia="宋体" w:hAnsi="宋体" w:hint="eastAsia"/>
          <w:szCs w:val="21"/>
        </w:rPr>
        <w:t>是由抛物线</w:t>
      </w:r>
      <w:r w:rsidRPr="00502E6C">
        <w:rPr>
          <w:rFonts w:ascii="宋体" w:eastAsia="宋体" w:hAnsi="宋体"/>
          <w:position w:val="-10"/>
          <w:szCs w:val="21"/>
        </w:rPr>
        <w:object w:dxaOrig="680" w:dyaOrig="360" w14:anchorId="69674564">
          <v:shape id="_x0000_i1513" type="#_x0000_t75" style="width:34pt;height:18pt" o:ole="">
            <v:imagedata r:id="rId88" o:title=""/>
          </v:shape>
          <o:OLEObject Type="Embed" ProgID="Equation.3" ShapeID="_x0000_i1513" DrawAspect="Content" ObjectID="_1775162780" r:id="rId89"/>
        </w:object>
      </w:r>
      <w:r w:rsidRPr="00502E6C">
        <w:rPr>
          <w:rFonts w:ascii="宋体" w:eastAsia="宋体" w:hAnsi="宋体" w:hint="eastAsia"/>
          <w:szCs w:val="21"/>
        </w:rPr>
        <w:t>与直线</w:t>
      </w:r>
      <w:r w:rsidRPr="00502E6C">
        <w:rPr>
          <w:rFonts w:ascii="宋体" w:eastAsia="宋体" w:hAnsi="宋体"/>
          <w:position w:val="-10"/>
          <w:szCs w:val="21"/>
        </w:rPr>
        <w:object w:dxaOrig="1280" w:dyaOrig="320" w14:anchorId="39DE0883">
          <v:shape id="_x0000_i1514" type="#_x0000_t75" style="width:64pt;height:16pt" o:ole="">
            <v:imagedata r:id="rId90" o:title=""/>
          </v:shape>
          <o:OLEObject Type="Embed" ProgID="Equation.3" ShapeID="_x0000_i1514" DrawAspect="Content" ObjectID="_1775162781" r:id="rId91"/>
        </w:object>
      </w:r>
      <w:r w:rsidRPr="00502E6C">
        <w:rPr>
          <w:rFonts w:ascii="宋体" w:eastAsia="宋体" w:hAnsi="宋体" w:hint="eastAsia"/>
          <w:szCs w:val="21"/>
        </w:rPr>
        <w:t>所围成.</w:t>
      </w:r>
    </w:p>
    <w:p w14:paraId="6A0FD420" w14:textId="77777777" w:rsidR="00E273B2" w:rsidRPr="00502E6C" w:rsidRDefault="00E273B2" w:rsidP="00E273B2">
      <w:pPr>
        <w:spacing w:line="0" w:lineRule="atLeast"/>
        <w:ind w:right="29"/>
        <w:jc w:val="left"/>
        <w:rPr>
          <w:rFonts w:ascii="宋体" w:eastAsia="宋体" w:hAnsi="宋体" w:hint="eastAsia"/>
          <w:szCs w:val="21"/>
        </w:rPr>
      </w:pPr>
      <w:r w:rsidRPr="00502E6C">
        <w:rPr>
          <w:rFonts w:ascii="宋体" w:eastAsia="宋体" w:hAnsi="宋体" w:hint="eastAsia"/>
          <w:szCs w:val="21"/>
        </w:rPr>
        <w:t>解: 积分区域如图所示</w:t>
      </w:r>
    </w:p>
    <w:p w14:paraId="7C49C70F" w14:textId="77777777" w:rsidR="00E273B2" w:rsidRPr="00502E6C" w:rsidRDefault="00E273B2" w:rsidP="00E273B2">
      <w:pPr>
        <w:spacing w:line="0" w:lineRule="atLeast"/>
        <w:ind w:right="29"/>
        <w:rPr>
          <w:rFonts w:ascii="宋体" w:eastAsia="宋体" w:hAnsi="宋体" w:hint="eastAsia"/>
          <w:szCs w:val="21"/>
        </w:rPr>
      </w:pPr>
    </w:p>
    <w:p w14:paraId="356678D2" w14:textId="0905A17E" w:rsidR="00E273B2" w:rsidRPr="00502E6C" w:rsidRDefault="00D0764D" w:rsidP="00E273B2">
      <w:pPr>
        <w:spacing w:line="0" w:lineRule="atLeast"/>
        <w:ind w:right="29" w:firstLineChars="250" w:firstLine="525"/>
        <w:jc w:val="center"/>
        <w:rPr>
          <w:rFonts w:ascii="宋体" w:eastAsia="宋体" w:hAnsi="宋体" w:hint="eastAsia"/>
          <w:szCs w:val="21"/>
        </w:rPr>
      </w:pPr>
      <w:r w:rsidRPr="00502E6C">
        <w:rPr>
          <w:rFonts w:ascii="宋体" w:eastAsia="宋体" w:hAnsi="宋体"/>
          <w:position w:val="-38"/>
          <w:szCs w:val="21"/>
        </w:rPr>
        <w:object w:dxaOrig="7500" w:dyaOrig="880" w14:anchorId="15F954BF">
          <v:shape id="_x0000_i1622" type="#_x0000_t75" style="width:375pt;height:44pt" o:ole="">
            <v:imagedata r:id="rId92" o:title=""/>
          </v:shape>
          <o:OLEObject Type="Embed" ProgID="Equation.DSMT4" ShapeID="_x0000_i1622" DrawAspect="Content" ObjectID="_1775162782" r:id="rId93"/>
        </w:object>
      </w:r>
      <w:r w:rsidRPr="00502E6C">
        <w:rPr>
          <w:rFonts w:ascii="宋体" w:eastAsia="宋体" w:hAnsi="宋体" w:hint="eastAsia"/>
          <w:szCs w:val="21"/>
        </w:rPr>
        <w:t>。</w:t>
      </w:r>
    </w:p>
    <w:p w14:paraId="3735D932" w14:textId="77777777" w:rsidR="00E273B2" w:rsidRPr="00502E6C" w:rsidRDefault="00E273B2" w:rsidP="00E273B2">
      <w:pPr>
        <w:spacing w:line="0" w:lineRule="atLeast"/>
        <w:ind w:right="29"/>
        <w:jc w:val="left"/>
        <w:rPr>
          <w:rFonts w:ascii="宋体" w:eastAsia="宋体" w:hAnsi="宋体" w:hint="eastAsia"/>
          <w:szCs w:val="21"/>
        </w:rPr>
      </w:pPr>
      <w:r w:rsidRPr="00502E6C">
        <w:rPr>
          <w:rFonts w:ascii="宋体" w:eastAsia="宋体" w:hAnsi="宋体" w:hint="eastAsia"/>
          <w:szCs w:val="21"/>
        </w:rPr>
        <w:t>我们也可以换一种积分次序</w:t>
      </w:r>
    </w:p>
    <w:p w14:paraId="27DA22E4" w14:textId="77777777" w:rsidR="00E273B2" w:rsidRPr="00502E6C" w:rsidRDefault="00E273B2" w:rsidP="00E273B2">
      <w:pPr>
        <w:spacing w:line="0" w:lineRule="atLeast"/>
        <w:ind w:right="29"/>
        <w:jc w:val="center"/>
        <w:rPr>
          <w:rFonts w:ascii="宋体" w:eastAsia="宋体" w:hAnsi="宋体" w:hint="eastAsia"/>
          <w:szCs w:val="21"/>
        </w:rPr>
      </w:pPr>
      <w:r w:rsidRPr="00502E6C">
        <w:rPr>
          <w:rFonts w:ascii="宋体" w:eastAsia="宋体" w:hAnsi="宋体"/>
          <w:position w:val="-30"/>
          <w:szCs w:val="21"/>
        </w:rPr>
        <w:object w:dxaOrig="4000" w:dyaOrig="660" w14:anchorId="1934DDFC">
          <v:shape id="_x0000_i1516" type="#_x0000_t75" style="width:200pt;height:33pt" o:ole="">
            <v:imagedata r:id="rId94" o:title=""/>
          </v:shape>
          <o:OLEObject Type="Embed" ProgID="Equation.3" ShapeID="_x0000_i1516" DrawAspect="Content" ObjectID="_1775162783" r:id="rId95"/>
        </w:object>
      </w:r>
    </w:p>
    <w:p w14:paraId="7679427E" w14:textId="77777777" w:rsidR="00E273B2" w:rsidRPr="00502E6C" w:rsidRDefault="00E273B2" w:rsidP="00E273B2">
      <w:pPr>
        <w:spacing w:line="0" w:lineRule="atLeast"/>
        <w:ind w:right="29"/>
        <w:rPr>
          <w:rFonts w:ascii="宋体" w:eastAsia="宋体" w:hAnsi="宋体" w:hint="eastAsia"/>
          <w:szCs w:val="21"/>
        </w:rPr>
      </w:pPr>
      <w:r w:rsidRPr="00502E6C">
        <w:rPr>
          <w:rFonts w:ascii="宋体" w:eastAsia="宋体" w:hAnsi="宋体" w:hint="eastAsia"/>
          <w:szCs w:val="21"/>
        </w:rPr>
        <w:t>右端的第一个积分为0(考虑对称性), 第二个积分值也是</w:t>
      </w:r>
      <w:r w:rsidRPr="00502E6C">
        <w:rPr>
          <w:rFonts w:ascii="宋体" w:eastAsia="宋体" w:hAnsi="宋体"/>
          <w:position w:val="-24"/>
          <w:szCs w:val="21"/>
        </w:rPr>
        <w:object w:dxaOrig="360" w:dyaOrig="620" w14:anchorId="1C34C1AC">
          <v:shape id="_x0000_i1517" type="#_x0000_t75" style="width:18pt;height:31pt" o:ole="">
            <v:imagedata r:id="rId96" o:title=""/>
          </v:shape>
          <o:OLEObject Type="Embed" ProgID="Equation.3" ShapeID="_x0000_i1517" DrawAspect="Content" ObjectID="_1775162784" r:id="rId97"/>
        </w:object>
      </w:r>
      <w:r w:rsidRPr="00502E6C">
        <w:rPr>
          <w:rFonts w:ascii="宋体" w:eastAsia="宋体" w:hAnsi="宋体" w:hint="eastAsia"/>
          <w:szCs w:val="21"/>
        </w:rPr>
        <w:t>.</w:t>
      </w:r>
    </w:p>
    <w:p w14:paraId="1CFFD3DD" w14:textId="77777777" w:rsidR="00E273B2" w:rsidRPr="00502E6C" w:rsidRDefault="00E273B2" w:rsidP="006F2E15">
      <w:pPr>
        <w:rPr>
          <w:rFonts w:ascii="宋体" w:eastAsia="宋体" w:hAnsi="宋体"/>
          <w:szCs w:val="21"/>
        </w:rPr>
      </w:pPr>
    </w:p>
    <w:p w14:paraId="4A896B7A" w14:textId="00063011" w:rsidR="003526C2" w:rsidRPr="00502E6C" w:rsidRDefault="003526C2" w:rsidP="003526C2">
      <w:pPr>
        <w:spacing w:line="0" w:lineRule="atLeast"/>
        <w:ind w:right="29"/>
        <w:jc w:val="left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 w:hint="eastAsia"/>
          <w:szCs w:val="21"/>
        </w:rPr>
        <w:t>4.</w:t>
      </w:r>
      <w:r w:rsidRPr="00502E6C">
        <w:rPr>
          <w:rFonts w:ascii="宋体" w:eastAsia="宋体" w:hAnsi="宋体" w:hint="eastAsia"/>
          <w:szCs w:val="21"/>
        </w:rPr>
        <w:t>将积分</w:t>
      </w:r>
      <w:r w:rsidRPr="00502E6C">
        <w:rPr>
          <w:rFonts w:ascii="宋体" w:eastAsia="宋体" w:hAnsi="宋体"/>
          <w:position w:val="-30"/>
          <w:szCs w:val="21"/>
        </w:rPr>
        <w:object w:dxaOrig="1420" w:dyaOrig="580" w14:anchorId="49953B59">
          <v:shape id="_x0000_i1925" type="#_x0000_t75" style="width:71pt;height:29pt" o:ole="" fillcolor="window">
            <v:imagedata r:id="rId98" o:title=""/>
          </v:shape>
          <o:OLEObject Type="Embed" ProgID="Equation.3" ShapeID="_x0000_i1925" DrawAspect="Content" ObjectID="_1775162785" r:id="rId99"/>
        </w:object>
      </w:r>
      <w:r w:rsidRPr="00502E6C">
        <w:rPr>
          <w:rFonts w:ascii="宋体" w:eastAsia="宋体" w:hAnsi="宋体" w:hint="eastAsia"/>
          <w:szCs w:val="21"/>
        </w:rPr>
        <w:t>化成累次积分,其中</w:t>
      </w:r>
    </w:p>
    <w:p w14:paraId="14ED0B47" w14:textId="77777777" w:rsidR="003526C2" w:rsidRPr="00502E6C" w:rsidRDefault="003526C2" w:rsidP="003526C2">
      <w:pPr>
        <w:spacing w:line="0" w:lineRule="atLeast"/>
        <w:ind w:right="29"/>
        <w:jc w:val="center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/>
          <w:position w:val="-56"/>
          <w:szCs w:val="21"/>
        </w:rPr>
        <w:object w:dxaOrig="3080" w:dyaOrig="1240" w14:anchorId="7D129AE6">
          <v:shape id="_x0000_i1926" type="#_x0000_t75" style="width:153.5pt;height:62.5pt" o:ole="" fillcolor="window">
            <v:imagedata r:id="rId100" o:title=""/>
          </v:shape>
          <o:OLEObject Type="Embed" ProgID="Equation.3" ShapeID="_x0000_i1926" DrawAspect="Content" ObjectID="_1775162786" r:id="rId101"/>
        </w:object>
      </w:r>
      <w:r w:rsidRPr="00502E6C">
        <w:rPr>
          <w:rFonts w:ascii="宋体" w:eastAsia="宋体" w:hAnsi="宋体" w:hint="eastAsia"/>
          <w:szCs w:val="21"/>
        </w:rPr>
        <w:t>.</w:t>
      </w:r>
    </w:p>
    <w:p w14:paraId="64D6621B" w14:textId="77777777" w:rsidR="003526C2" w:rsidRPr="00502E6C" w:rsidRDefault="003526C2" w:rsidP="003526C2">
      <w:pPr>
        <w:spacing w:line="0" w:lineRule="atLeast"/>
        <w:ind w:right="29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 w:hint="eastAsia"/>
          <w:b/>
          <w:szCs w:val="21"/>
        </w:rPr>
        <w:t xml:space="preserve">解:  </w:t>
      </w:r>
      <w:r w:rsidRPr="00502E6C">
        <w:rPr>
          <w:rFonts w:ascii="宋体" w:eastAsia="宋体" w:hAnsi="宋体" w:hint="eastAsia"/>
          <w:szCs w:val="21"/>
        </w:rPr>
        <w:t xml:space="preserve"> </w:t>
      </w:r>
      <w:r w:rsidRPr="00502E6C">
        <w:rPr>
          <w:rFonts w:ascii="宋体" w:eastAsia="宋体" w:hAnsi="宋体"/>
          <w:position w:val="-20"/>
          <w:szCs w:val="21"/>
        </w:rPr>
        <w:object w:dxaOrig="4220" w:dyaOrig="499" w14:anchorId="4DCD5407">
          <v:shape id="_x0000_i1927" type="#_x0000_t75" style="width:211pt;height:25.5pt" o:ole="">
            <v:imagedata r:id="rId102" o:title=""/>
          </v:shape>
          <o:OLEObject Type="Embed" ProgID="Equation.DSMT4" ShapeID="_x0000_i1927" DrawAspect="Content" ObjectID="_1775162787" r:id="rId103"/>
        </w:object>
      </w:r>
    </w:p>
    <w:p w14:paraId="0F7E924F" w14:textId="77777777" w:rsidR="003526C2" w:rsidRPr="00502E6C" w:rsidRDefault="003526C2" w:rsidP="003526C2">
      <w:pPr>
        <w:spacing w:line="0" w:lineRule="atLeast"/>
        <w:ind w:right="29" w:firstLineChars="450" w:firstLine="945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/>
          <w:position w:val="-20"/>
          <w:szCs w:val="21"/>
        </w:rPr>
        <w:object w:dxaOrig="4880" w:dyaOrig="499" w14:anchorId="591D6EBA">
          <v:shape id="_x0000_i1928" type="#_x0000_t75" style="width:244pt;height:25.5pt" o:ole="">
            <v:imagedata r:id="rId104" o:title=""/>
          </v:shape>
          <o:OLEObject Type="Embed" ProgID="Equation.DSMT4" ShapeID="_x0000_i1928" DrawAspect="Content" ObjectID="_1775162788" r:id="rId105"/>
        </w:object>
      </w:r>
    </w:p>
    <w:p w14:paraId="05BF94C7" w14:textId="77777777" w:rsidR="003526C2" w:rsidRPr="00502E6C" w:rsidRDefault="003526C2" w:rsidP="003526C2">
      <w:pPr>
        <w:spacing w:line="0" w:lineRule="atLeast"/>
        <w:ind w:right="29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 w:hint="eastAsia"/>
          <w:szCs w:val="21"/>
        </w:rPr>
        <w:t>所以</w:t>
      </w:r>
    </w:p>
    <w:p w14:paraId="0E6FDBCE" w14:textId="21BB52FD" w:rsidR="003526C2" w:rsidRPr="00502E6C" w:rsidRDefault="003526C2" w:rsidP="003526C2">
      <w:pPr>
        <w:rPr>
          <w:rFonts w:ascii="宋体" w:eastAsia="宋体" w:hAnsi="宋体"/>
          <w:szCs w:val="21"/>
        </w:rPr>
      </w:pPr>
      <w:r w:rsidRPr="00502E6C">
        <w:rPr>
          <w:rFonts w:ascii="宋体" w:eastAsia="宋体" w:hAnsi="宋体"/>
          <w:position w:val="-28"/>
          <w:szCs w:val="21"/>
        </w:rPr>
        <w:object w:dxaOrig="6039" w:dyaOrig="639" w14:anchorId="592DBBC5">
          <v:shape id="_x0000_i1929" type="#_x0000_t75" style="width:302pt;height:32pt" o:ole="" fillcolor="window">
            <v:imagedata r:id="rId106" o:title=""/>
          </v:shape>
          <o:OLEObject Type="Embed" ProgID="Equation.DSMT4" ShapeID="_x0000_i1929" DrawAspect="Content" ObjectID="_1775162789" r:id="rId107"/>
        </w:object>
      </w:r>
    </w:p>
    <w:p w14:paraId="42797BF5" w14:textId="77777777" w:rsidR="003526C2" w:rsidRPr="00502E6C" w:rsidRDefault="003526C2" w:rsidP="006F2E15">
      <w:pPr>
        <w:rPr>
          <w:rFonts w:ascii="宋体" w:eastAsia="宋体" w:hAnsi="宋体" w:hint="eastAsia"/>
          <w:szCs w:val="21"/>
        </w:rPr>
      </w:pPr>
    </w:p>
    <w:p w14:paraId="7790AF81" w14:textId="79C98B87" w:rsidR="00CE5334" w:rsidRPr="00502E6C" w:rsidRDefault="003526C2" w:rsidP="00CE5334">
      <w:pPr>
        <w:spacing w:line="0" w:lineRule="atLeast"/>
        <w:ind w:right="29"/>
        <w:jc w:val="left"/>
        <w:rPr>
          <w:rFonts w:ascii="宋体" w:eastAsia="宋体" w:hAnsi="宋体" w:hint="eastAsia"/>
          <w:szCs w:val="21"/>
        </w:rPr>
      </w:pPr>
      <w:r w:rsidRPr="00502E6C">
        <w:rPr>
          <w:rFonts w:ascii="宋体" w:eastAsia="宋体" w:hAnsi="宋体" w:hint="eastAsia"/>
          <w:szCs w:val="21"/>
        </w:rPr>
        <w:t>5</w:t>
      </w:r>
      <w:r w:rsidR="00CE5334" w:rsidRPr="00502E6C">
        <w:rPr>
          <w:rFonts w:ascii="宋体" w:eastAsia="宋体" w:hAnsi="宋体" w:hint="eastAsia"/>
          <w:szCs w:val="21"/>
        </w:rPr>
        <w:t>.</w:t>
      </w:r>
      <w:r w:rsidR="00CE5334" w:rsidRPr="00502E6C">
        <w:rPr>
          <w:rFonts w:ascii="宋体" w:eastAsia="宋体" w:hAnsi="宋体" w:hint="eastAsia"/>
          <w:szCs w:val="21"/>
        </w:rPr>
        <w:t xml:space="preserve">计算 </w:t>
      </w:r>
      <w:r w:rsidR="00CE5334" w:rsidRPr="00502E6C">
        <w:rPr>
          <w:rFonts w:ascii="宋体" w:eastAsia="宋体" w:hAnsi="宋体"/>
          <w:position w:val="-32"/>
          <w:szCs w:val="21"/>
        </w:rPr>
        <w:object w:dxaOrig="1579" w:dyaOrig="760" w14:anchorId="661DABE6">
          <v:shape id="_x0000_i1561" type="#_x0000_t75" style="width:79pt;height:38pt" o:ole="" fillcolor="window">
            <v:imagedata r:id="rId108" o:title=""/>
          </v:shape>
          <o:OLEObject Type="Embed" ProgID="Equation.3" ShapeID="_x0000_i1561" DrawAspect="Content" ObjectID="_1775162790" r:id="rId109"/>
        </w:object>
      </w:r>
      <w:r w:rsidR="00CE5334" w:rsidRPr="00502E6C">
        <w:rPr>
          <w:rFonts w:ascii="宋体" w:eastAsia="宋体" w:hAnsi="宋体" w:hint="eastAsia"/>
          <w:szCs w:val="21"/>
        </w:rPr>
        <w:t xml:space="preserve">.      </w:t>
      </w:r>
    </w:p>
    <w:p w14:paraId="04A9ED3D" w14:textId="3FE755FF" w:rsidR="00CE5334" w:rsidRPr="00502E6C" w:rsidRDefault="00CE5334" w:rsidP="00CE5334">
      <w:pPr>
        <w:spacing w:line="0" w:lineRule="atLeast"/>
        <w:ind w:right="29"/>
        <w:jc w:val="left"/>
        <w:rPr>
          <w:rFonts w:ascii="宋体" w:eastAsia="宋体" w:hAnsi="宋体" w:hint="eastAsia"/>
          <w:szCs w:val="21"/>
        </w:rPr>
      </w:pPr>
      <w:r w:rsidRPr="00502E6C">
        <w:rPr>
          <w:rFonts w:ascii="宋体" w:eastAsia="宋体" w:hAnsi="宋体" w:hint="eastAsia"/>
          <w:szCs w:val="21"/>
        </w:rPr>
        <w:t xml:space="preserve">解: 积分区域如右图 </w:t>
      </w:r>
      <w:r w:rsidRPr="00502E6C">
        <w:rPr>
          <w:rFonts w:ascii="宋体" w:eastAsia="宋体" w:hAnsi="宋体"/>
          <w:position w:val="-32"/>
          <w:szCs w:val="21"/>
        </w:rPr>
        <w:object w:dxaOrig="2900" w:dyaOrig="760" w14:anchorId="1B587411">
          <v:shape id="_x0000_i1562" type="#_x0000_t75" style="width:145pt;height:38pt" o:ole="" fillcolor="window">
            <v:imagedata r:id="rId110" o:title=""/>
          </v:shape>
          <o:OLEObject Type="Embed" ProgID="Equation.3" ShapeID="_x0000_i1562" DrawAspect="Content" ObjectID="_1775162791" r:id="rId111"/>
        </w:object>
      </w:r>
      <w:r w:rsidRPr="00502E6C">
        <w:rPr>
          <w:rFonts w:ascii="宋体" w:eastAsia="宋体" w:hAnsi="宋体" w:hint="eastAsia"/>
          <w:noProof/>
          <w:szCs w:val="21"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 wp14:anchorId="0C81AEDA" wp14:editId="089E6723">
                <wp:simplePos x="0" y="0"/>
                <wp:positionH relativeFrom="column">
                  <wp:align>right</wp:align>
                </wp:positionH>
                <wp:positionV relativeFrom="paragraph">
                  <wp:posOffset>18415</wp:posOffset>
                </wp:positionV>
                <wp:extent cx="1087755" cy="949325"/>
                <wp:effectExtent l="23495" t="23495" r="12700" b="17780"/>
                <wp:wrapSquare wrapText="bothSides"/>
                <wp:docPr id="450491582" name="画布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 cap="flat" cmpd="sng" algn="ctr">
                          <a:solidFill>
                            <a:srgbClr val="003366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</wpc:whole>
                      <wps:wsp>
                        <wps:cNvPr id="81476044" name="Line 255"/>
                        <wps:cNvCnPr>
                          <a:cxnSpLocks noChangeShapeType="1"/>
                        </wps:cNvCnPr>
                        <wps:spPr bwMode="auto">
                          <a:xfrm>
                            <a:off x="43939" y="905584"/>
                            <a:ext cx="10379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746566" name="Line 256"/>
                        <wps:cNvCnPr>
                          <a:cxnSpLocks noChangeShapeType="1"/>
                        </wps:cNvCnPr>
                        <wps:spPr bwMode="auto">
                          <a:xfrm flipV="1">
                            <a:off x="43939" y="5809"/>
                            <a:ext cx="0" cy="8997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0015505" name="Line 257"/>
                        <wps:cNvCnPr>
                          <a:cxnSpLocks noChangeShapeType="1"/>
                        </wps:cNvCnPr>
                        <wps:spPr bwMode="auto">
                          <a:xfrm>
                            <a:off x="43939" y="320884"/>
                            <a:ext cx="6227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659592" name="Line 258"/>
                        <wps:cNvCnPr>
                          <a:cxnSpLocks noChangeShapeType="1"/>
                        </wps:cNvCnPr>
                        <wps:spPr bwMode="auto">
                          <a:xfrm flipH="1">
                            <a:off x="43939" y="320884"/>
                            <a:ext cx="622760" cy="5846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5891851" name="Line 259"/>
                        <wps:cNvCnPr>
                          <a:cxnSpLocks noChangeShapeType="1"/>
                        </wps:cNvCnPr>
                        <wps:spPr bwMode="auto">
                          <a:xfrm>
                            <a:off x="95836" y="320884"/>
                            <a:ext cx="0" cy="5395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318590" name="Line 260"/>
                        <wps:cNvCnPr>
                          <a:cxnSpLocks noChangeShapeType="1"/>
                        </wps:cNvCnPr>
                        <wps:spPr bwMode="auto">
                          <a:xfrm>
                            <a:off x="199629" y="320884"/>
                            <a:ext cx="346" cy="449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0534207" name="Line 261"/>
                        <wps:cNvCnPr>
                          <a:cxnSpLocks noChangeShapeType="1"/>
                        </wps:cNvCnPr>
                        <wps:spPr bwMode="auto">
                          <a:xfrm>
                            <a:off x="251526" y="320884"/>
                            <a:ext cx="346" cy="4046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7943882" name="Line 262"/>
                        <wps:cNvCnPr>
                          <a:cxnSpLocks noChangeShapeType="1"/>
                        </wps:cNvCnPr>
                        <wps:spPr bwMode="auto">
                          <a:xfrm>
                            <a:off x="303423" y="320884"/>
                            <a:ext cx="346" cy="3598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1803631" name="Line 263"/>
                        <wps:cNvCnPr>
                          <a:cxnSpLocks noChangeShapeType="1"/>
                        </wps:cNvCnPr>
                        <wps:spPr bwMode="auto">
                          <a:xfrm>
                            <a:off x="562906" y="320884"/>
                            <a:ext cx="346" cy="89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5777369" name="Line 264"/>
                        <wps:cNvCnPr>
                          <a:cxnSpLocks noChangeShapeType="1"/>
                        </wps:cNvCnPr>
                        <wps:spPr bwMode="auto">
                          <a:xfrm>
                            <a:off x="147733" y="320884"/>
                            <a:ext cx="346" cy="4944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2994586" name="Line 265"/>
                        <wps:cNvCnPr>
                          <a:cxnSpLocks noChangeShapeType="1"/>
                        </wps:cNvCnPr>
                        <wps:spPr bwMode="auto">
                          <a:xfrm>
                            <a:off x="407216" y="320884"/>
                            <a:ext cx="346" cy="2696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8731667" name="Line 266"/>
                        <wps:cNvCnPr>
                          <a:cxnSpLocks noChangeShapeType="1"/>
                        </wps:cNvCnPr>
                        <wps:spPr bwMode="auto">
                          <a:xfrm>
                            <a:off x="459113" y="320884"/>
                            <a:ext cx="346" cy="1797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9515144" name="Line 267"/>
                        <wps:cNvCnPr>
                          <a:cxnSpLocks noChangeShapeType="1"/>
                        </wps:cNvCnPr>
                        <wps:spPr bwMode="auto">
                          <a:xfrm>
                            <a:off x="511010" y="320884"/>
                            <a:ext cx="346" cy="1346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4669044" name="Line 268"/>
                        <wps:cNvCnPr>
                          <a:cxnSpLocks noChangeShapeType="1"/>
                        </wps:cNvCnPr>
                        <wps:spPr bwMode="auto">
                          <a:xfrm>
                            <a:off x="355319" y="320884"/>
                            <a:ext cx="346" cy="2696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B8DCCC" id="画布 4" o:spid="_x0000_s1026" editas="canvas" style="position:absolute;left:0;text-align:left;margin-left:34.45pt;margin-top:1.45pt;width:85.65pt;height:74.75pt;z-index:251663360;mso-position-horizontal:right" coordsize="10877,94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">
                <v:shape id="_x0000_s1027" type="#_x0000_t75" style="position:absolute;width:10877;height:9493;visibility:visible;mso-wrap-style:square" stroked="t" strokecolor="#036">
                  <v:fill o:detectmouseclick="t"/>
                  <v:path o:connecttype="none"/>
                </v:shape>
                <v:line id="Line 255" o:spid="_x0000_s1028" style="position:absolute;visibility:visible;mso-wrap-style:square" from="439,9055" to="10818,90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">
                  <v:stroke endarrow="block"/>
                </v:line>
                <v:line id="Line 256" o:spid="_x0000_s1029" style="position:absolute;flip:y;visibility:visible;mso-wrap-style:square" from="439,58" to="439,90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">
                  <v:stroke endarrow="block"/>
                </v:line>
                <v:line id="Line 257" o:spid="_x0000_s1030" style="position:absolute;visibility:visible;mso-wrap-style:square" from="439,3208" to="6666,32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"/>
                <v:line id="Line 258" o:spid="_x0000_s1031" style="position:absolute;flip:x;visibility:visible;mso-wrap-style:square" from="439,3208" to="6666,90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"/>
                <v:line id="Line 259" o:spid="_x0000_s1032" style="position:absolute;visibility:visible;mso-wrap-style:square" from="958,3208" to="958,86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"/>
                <v:line id="Line 260" o:spid="_x0000_s1033" style="position:absolute;visibility:visible;mso-wrap-style:square" from="1996,3208" to="1999,77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"/>
                <v:line id="Line 261" o:spid="_x0000_s1034" style="position:absolute;visibility:visible;mso-wrap-style:square" from="2515,3208" to="2518,7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"/>
                <v:line id="Line 262" o:spid="_x0000_s1035" style="position:absolute;visibility:visible;mso-wrap-style:square" from="3034,3208" to="3037,6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"/>
                <v:line id="Line 263" o:spid="_x0000_s1036" style="position:absolute;visibility:visible;mso-wrap-style:square" from="5629,3208" to="5632,41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"/>
                <v:line id="Line 264" o:spid="_x0000_s1037" style="position:absolute;visibility:visible;mso-wrap-style:square" from="1477,3208" to="1480,8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"/>
                <v:line id="Line 265" o:spid="_x0000_s1038" style="position:absolute;visibility:visible;mso-wrap-style:square" from="4072,3208" to="4075,5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"/>
                <v:line id="Line 266" o:spid="_x0000_s1039" style="position:absolute;visibility:visible;mso-wrap-style:square" from="4591,3208" to="4594,5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"/>
                <v:line id="Line 267" o:spid="_x0000_s1040" style="position:absolute;visibility:visible;mso-wrap-style:square" from="5110,3208" to="5113,4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"/>
                <v:line id="Line 268" o:spid="_x0000_s1041" style="position:absolute;visibility:visible;mso-wrap-style:square" from="3553,3208" to="3556,5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"/>
                <w10:wrap type="square"/>
              </v:group>
            </w:pict>
          </mc:Fallback>
        </mc:AlternateContent>
      </w:r>
    </w:p>
    <w:p w14:paraId="05FEFCEE" w14:textId="77777777" w:rsidR="00CE5334" w:rsidRPr="00502E6C" w:rsidRDefault="00CE5334" w:rsidP="00CE5334">
      <w:pPr>
        <w:spacing w:line="0" w:lineRule="atLeast"/>
        <w:ind w:right="29"/>
        <w:rPr>
          <w:rFonts w:ascii="宋体" w:eastAsia="宋体" w:hAnsi="宋体" w:hint="eastAsia"/>
          <w:szCs w:val="21"/>
        </w:rPr>
      </w:pPr>
      <w:r w:rsidRPr="00502E6C">
        <w:rPr>
          <w:rFonts w:ascii="宋体" w:eastAsia="宋体" w:hAnsi="宋体" w:hint="eastAsia"/>
          <w:szCs w:val="21"/>
        </w:rPr>
        <w:t xml:space="preserve">交换积分顺序, </w:t>
      </w:r>
      <w:r w:rsidRPr="00502E6C">
        <w:rPr>
          <w:rFonts w:ascii="宋体" w:eastAsia="宋体" w:hAnsi="宋体"/>
          <w:position w:val="-32"/>
          <w:szCs w:val="21"/>
        </w:rPr>
        <w:object w:dxaOrig="4239" w:dyaOrig="760" w14:anchorId="2B697E07">
          <v:shape id="_x0000_i1563" type="#_x0000_t75" style="width:212pt;height:38pt" o:ole="" fillcolor="window">
            <v:imagedata r:id="rId112" o:title=""/>
          </v:shape>
          <o:OLEObject Type="Embed" ProgID="Equation.3" ShapeID="_x0000_i1563" DrawAspect="Content" ObjectID="_1775162792" r:id="rId113"/>
        </w:object>
      </w:r>
      <w:r w:rsidRPr="00502E6C">
        <w:rPr>
          <w:rFonts w:ascii="宋体" w:eastAsia="宋体" w:hAnsi="宋体"/>
          <w:position w:val="-24"/>
          <w:szCs w:val="21"/>
        </w:rPr>
        <w:object w:dxaOrig="980" w:dyaOrig="620" w14:anchorId="0914A1D2">
          <v:shape id="_x0000_i1564" type="#_x0000_t75" style="width:49pt;height:31pt" o:ole="" fillcolor="window">
            <v:imagedata r:id="rId114" o:title=""/>
          </v:shape>
          <o:OLEObject Type="Embed" ProgID="Equation.3" ShapeID="_x0000_i1564" DrawAspect="Content" ObjectID="_1775162793" r:id="rId115"/>
        </w:object>
      </w:r>
    </w:p>
    <w:p w14:paraId="04ECA517" w14:textId="77777777" w:rsidR="00CE5334" w:rsidRPr="00502E6C" w:rsidRDefault="00CE5334" w:rsidP="006F2E15">
      <w:pPr>
        <w:rPr>
          <w:rFonts w:ascii="宋体" w:eastAsia="宋体" w:hAnsi="宋体"/>
          <w:szCs w:val="21"/>
        </w:rPr>
      </w:pPr>
    </w:p>
    <w:p w14:paraId="5B56A71E" w14:textId="05C1E976" w:rsidR="00CE5334" w:rsidRPr="00502E6C" w:rsidRDefault="003526C2" w:rsidP="00CE5334">
      <w:pPr>
        <w:spacing w:line="0" w:lineRule="atLeast"/>
        <w:ind w:right="29"/>
        <w:rPr>
          <w:rFonts w:ascii="宋体" w:eastAsia="宋体" w:hAnsi="宋体" w:hint="eastAsia"/>
          <w:szCs w:val="21"/>
        </w:rPr>
      </w:pPr>
      <w:r w:rsidRPr="00502E6C">
        <w:rPr>
          <w:rFonts w:ascii="宋体" w:eastAsia="宋体" w:hAnsi="宋体" w:hint="eastAsia"/>
          <w:szCs w:val="21"/>
        </w:rPr>
        <w:t>6</w:t>
      </w:r>
      <w:r w:rsidR="00CE5334" w:rsidRPr="00502E6C">
        <w:rPr>
          <w:rFonts w:ascii="宋体" w:eastAsia="宋体" w:hAnsi="宋体" w:hint="eastAsia"/>
          <w:szCs w:val="21"/>
        </w:rPr>
        <w:t>.</w:t>
      </w:r>
      <w:r w:rsidR="00CE5334" w:rsidRPr="00502E6C">
        <w:rPr>
          <w:rFonts w:ascii="宋体" w:eastAsia="宋体" w:hAnsi="宋体" w:hint="eastAsia"/>
          <w:szCs w:val="21"/>
        </w:rPr>
        <w:t>求</w:t>
      </w:r>
      <w:r w:rsidR="00CE5334" w:rsidRPr="00502E6C">
        <w:rPr>
          <w:rFonts w:ascii="宋体" w:eastAsia="宋体" w:hAnsi="宋体"/>
          <w:position w:val="-30"/>
          <w:szCs w:val="21"/>
        </w:rPr>
        <w:object w:dxaOrig="1740" w:dyaOrig="580" w14:anchorId="06547C30">
          <v:shape id="_x0000_i1571" type="#_x0000_t75" style="width:87pt;height:29pt" o:ole="">
            <v:imagedata r:id="rId116" o:title=""/>
          </v:shape>
          <o:OLEObject Type="Embed" ProgID="Equation.3" ShapeID="_x0000_i1571" DrawAspect="Content" ObjectID="_1775162794" r:id="rId117"/>
        </w:object>
      </w:r>
      <w:r w:rsidR="00CE5334" w:rsidRPr="00502E6C">
        <w:rPr>
          <w:rFonts w:ascii="宋体" w:eastAsia="宋体" w:hAnsi="宋体" w:hint="eastAsia"/>
          <w:szCs w:val="21"/>
        </w:rPr>
        <w:t>, 其中</w:t>
      </w:r>
      <w:r w:rsidR="00CE5334" w:rsidRPr="00502E6C">
        <w:rPr>
          <w:rFonts w:ascii="宋体" w:eastAsia="宋体" w:hAnsi="宋体"/>
          <w:position w:val="-10"/>
          <w:szCs w:val="21"/>
        </w:rPr>
        <w:object w:dxaOrig="2280" w:dyaOrig="320" w14:anchorId="722CF016">
          <v:shape id="_x0000_i1572" type="#_x0000_t75" style="width:114pt;height:16pt" o:ole="">
            <v:imagedata r:id="rId118" o:title=""/>
          </v:shape>
          <o:OLEObject Type="Embed" ProgID="Equation.3" ShapeID="_x0000_i1572" DrawAspect="Content" ObjectID="_1775162795" r:id="rId119"/>
        </w:object>
      </w:r>
      <w:r w:rsidR="00CE5334" w:rsidRPr="00502E6C">
        <w:rPr>
          <w:rFonts w:ascii="宋体" w:eastAsia="宋体" w:hAnsi="宋体" w:hint="eastAsia"/>
          <w:szCs w:val="21"/>
        </w:rPr>
        <w:t xml:space="preserve">, </w:t>
      </w:r>
      <w:r w:rsidR="00CE5334" w:rsidRPr="00502E6C">
        <w:rPr>
          <w:rFonts w:ascii="宋体" w:eastAsia="宋体" w:hAnsi="宋体"/>
          <w:position w:val="-10"/>
          <w:szCs w:val="21"/>
        </w:rPr>
        <w:object w:dxaOrig="680" w:dyaOrig="340" w14:anchorId="4103741A">
          <v:shape id="_x0000_i1573" type="#_x0000_t75" style="width:34pt;height:17pt" o:ole="">
            <v:imagedata r:id="rId120" o:title=""/>
          </v:shape>
          <o:OLEObject Type="Embed" ProgID="Equation.3" ShapeID="_x0000_i1573" DrawAspect="Content" ObjectID="_1775162796" r:id="rId121"/>
        </w:object>
      </w:r>
      <w:r w:rsidR="00CE5334" w:rsidRPr="00502E6C">
        <w:rPr>
          <w:rFonts w:ascii="宋体" w:eastAsia="宋体" w:hAnsi="宋体" w:hint="eastAsia"/>
          <w:szCs w:val="21"/>
        </w:rPr>
        <w:t>为取整函数.</w:t>
      </w:r>
    </w:p>
    <w:p w14:paraId="2656010B" w14:textId="3F459F11" w:rsidR="00CE5334" w:rsidRPr="00502E6C" w:rsidRDefault="00CE5334" w:rsidP="00CE5334">
      <w:pPr>
        <w:spacing w:line="0" w:lineRule="atLeast"/>
        <w:ind w:right="29"/>
        <w:rPr>
          <w:rFonts w:ascii="宋体" w:eastAsia="宋体" w:hAnsi="宋体" w:hint="eastAsia"/>
          <w:szCs w:val="21"/>
        </w:rPr>
      </w:pPr>
      <w:r w:rsidRPr="00502E6C">
        <w:rPr>
          <w:rFonts w:ascii="宋体" w:eastAsia="宋体" w:hAnsi="宋体" w:hint="eastAsia"/>
          <w:szCs w:val="21"/>
        </w:rPr>
        <w:lastRenderedPageBreak/>
        <w:t xml:space="preserve">解: </w:t>
      </w:r>
      <w:r w:rsidRPr="00502E6C">
        <w:rPr>
          <w:rFonts w:ascii="宋体" w:eastAsia="宋体" w:hAnsi="宋体" w:hint="eastAsia"/>
          <w:noProof/>
          <w:szCs w:val="21"/>
        </w:rPr>
        <mc:AlternateContent>
          <mc:Choice Requires="wpc">
            <w:drawing>
              <wp:anchor distT="0" distB="0" distL="114300" distR="114300" simplePos="0" relativeHeight="251665408" behindDoc="0" locked="1" layoutInCell="1" allowOverlap="1" wp14:anchorId="4C1A82D9" wp14:editId="7B1066D3">
                <wp:simplePos x="0" y="0"/>
                <wp:positionH relativeFrom="character">
                  <wp:posOffset>3892550</wp:posOffset>
                </wp:positionH>
                <wp:positionV relativeFrom="line">
                  <wp:posOffset>66675</wp:posOffset>
                </wp:positionV>
                <wp:extent cx="1209675" cy="1232535"/>
                <wp:effectExtent l="6350" t="22225" r="22225" b="12065"/>
                <wp:wrapSquare wrapText="bothSides"/>
                <wp:docPr id="1650383723" name="画布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307815664" name="Text Box 271"/>
                        <wps:cNvSpPr txBox="1">
                          <a:spLocks noChangeArrowheads="1"/>
                        </wps:cNvSpPr>
                        <wps:spPr bwMode="auto">
                          <a:xfrm>
                            <a:off x="722938" y="72832"/>
                            <a:ext cx="382035" cy="4830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BD6F128" w14:textId="77777777" w:rsidR="00CE5334" w:rsidRPr="0038035B" w:rsidRDefault="00CE5334" w:rsidP="00CE5334">
                              <w:pPr>
                                <w:rPr>
                                  <w:sz w:val="17"/>
                                </w:rPr>
                              </w:pPr>
                              <w:r w:rsidRPr="0038035B">
                                <w:rPr>
                                  <w:position w:val="-10"/>
                                  <w:sz w:val="17"/>
                                </w:rPr>
                                <w:object w:dxaOrig="340" w:dyaOrig="340" w14:anchorId="13D84B8C">
                                  <v:shape id="_x0000_i1582" type="#_x0000_t75" style="width:17pt;height:17pt" o:ole="">
                                    <v:imagedata r:id="rId122" o:title=""/>
                                  </v:shape>
                                  <o:OLEObject Type="Embed" ProgID="Equation.3" ShapeID="_x0000_i1582" DrawAspect="Content" ObjectID="_1775162833" r:id="rId123"/>
                                </w:object>
                              </w:r>
                            </w:p>
                          </w:txbxContent>
                        </wps:txbx>
                        <wps:bodyPr rot="0" vert="horz" wrap="none" lIns="77834" tIns="38917" rIns="77834" bIns="38917" anchor="t" anchorCtr="0" upright="1">
                          <a:spAutoFit/>
                        </wps:bodyPr>
                      </wps:wsp>
                      <wps:wsp>
                        <wps:cNvPr id="2072463089" name="Text Box 272"/>
                        <wps:cNvSpPr txBox="1">
                          <a:spLocks noChangeArrowheads="1"/>
                        </wps:cNvSpPr>
                        <wps:spPr bwMode="auto">
                          <a:xfrm>
                            <a:off x="486737" y="326186"/>
                            <a:ext cx="369571" cy="4836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81DD6A5" w14:textId="77777777" w:rsidR="00CE5334" w:rsidRPr="0038035B" w:rsidRDefault="00CE5334" w:rsidP="00CE5334">
                              <w:pPr>
                                <w:rPr>
                                  <w:sz w:val="17"/>
                                </w:rPr>
                              </w:pPr>
                              <w:r w:rsidRPr="0038035B">
                                <w:rPr>
                                  <w:position w:val="-12"/>
                                  <w:sz w:val="17"/>
                                </w:rPr>
                                <w:object w:dxaOrig="320" w:dyaOrig="360" w14:anchorId="69B7B814">
                                  <v:shape id="_x0000_i1583" type="#_x0000_t75" style="width:16pt;height:18pt" o:ole="">
                                    <v:imagedata r:id="rId124" o:title=""/>
                                  </v:shape>
                                  <o:OLEObject Type="Embed" ProgID="Equation.3" ShapeID="_x0000_i1583" DrawAspect="Content" ObjectID="_1775162834" r:id="rId125"/>
                                </w:object>
                              </w:r>
                            </w:p>
                          </w:txbxContent>
                        </wps:txbx>
                        <wps:bodyPr rot="0" vert="horz" wrap="none" lIns="77834" tIns="38917" rIns="77834" bIns="38917" anchor="t" anchorCtr="0" upright="1">
                          <a:spAutoFit/>
                        </wps:bodyPr>
                      </wps:wsp>
                      <wps:wsp>
                        <wps:cNvPr id="1302863554" name="Text Box 273"/>
                        <wps:cNvSpPr txBox="1">
                          <a:spLocks noChangeArrowheads="1"/>
                        </wps:cNvSpPr>
                        <wps:spPr bwMode="auto">
                          <a:xfrm>
                            <a:off x="98469" y="410845"/>
                            <a:ext cx="382035" cy="4830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2B8BEB7" w14:textId="77777777" w:rsidR="00CE5334" w:rsidRPr="0038035B" w:rsidRDefault="00CE5334" w:rsidP="00CE5334">
                              <w:pPr>
                                <w:rPr>
                                  <w:sz w:val="17"/>
                                </w:rPr>
                              </w:pPr>
                              <w:r w:rsidRPr="0038035B">
                                <w:rPr>
                                  <w:position w:val="-10"/>
                                  <w:sz w:val="17"/>
                                </w:rPr>
                                <w:object w:dxaOrig="340" w:dyaOrig="340" w14:anchorId="5AD7C54B">
                                  <v:shape id="_x0000_i1584" type="#_x0000_t75" style="width:17pt;height:17pt" o:ole="">
                                    <v:imagedata r:id="rId126" o:title=""/>
                                  </v:shape>
                                  <o:OLEObject Type="Embed" ProgID="Equation.3" ShapeID="_x0000_i1584" DrawAspect="Content" ObjectID="_1775162835" r:id="rId127"/>
                                </w:object>
                              </w:r>
                            </w:p>
                          </w:txbxContent>
                        </wps:txbx>
                        <wps:bodyPr rot="0" vert="horz" wrap="none" lIns="77834" tIns="38917" rIns="77834" bIns="38917" anchor="t" anchorCtr="0" upright="1">
                          <a:spAutoFit/>
                        </wps:bodyPr>
                      </wps:wsp>
                      <wps:wsp>
                        <wps:cNvPr id="1092988489" name="Text Box 27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49481"/>
                            <a:ext cx="357107" cy="4830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425144" w14:textId="77777777" w:rsidR="00CE5334" w:rsidRPr="0038035B" w:rsidRDefault="00CE5334" w:rsidP="00CE5334">
                              <w:pPr>
                                <w:rPr>
                                  <w:sz w:val="17"/>
                                </w:rPr>
                              </w:pPr>
                              <w:r w:rsidRPr="0038035B">
                                <w:rPr>
                                  <w:position w:val="-10"/>
                                  <w:sz w:val="17"/>
                                </w:rPr>
                                <w:object w:dxaOrig="300" w:dyaOrig="340" w14:anchorId="5A63AF20">
                                  <v:shape id="_x0000_i1585" type="#_x0000_t75" style="width:15pt;height:17pt" o:ole="">
                                    <v:imagedata r:id="rId15" o:title=""/>
                                  </v:shape>
                                  <o:OLEObject Type="Embed" ProgID="Equation.3" ShapeID="_x0000_i1585" DrawAspect="Content" ObjectID="_1775162836" r:id="rId128"/>
                                </w:object>
                              </w:r>
                            </w:p>
                          </w:txbxContent>
                        </wps:txbx>
                        <wps:bodyPr rot="0" vert="horz" wrap="none" lIns="77834" tIns="38917" rIns="77834" bIns="38917" anchor="t" anchorCtr="0" upright="1">
                          <a:spAutoFit/>
                        </wps:bodyPr>
                      </wps:wsp>
                      <wps:wsp>
                        <wps:cNvPr id="952365495" name="Line 275"/>
                        <wps:cNvCnPr>
                          <a:cxnSpLocks noChangeShapeType="1"/>
                        </wps:cNvCnPr>
                        <wps:spPr bwMode="auto">
                          <a:xfrm flipV="1">
                            <a:off x="97846" y="1087494"/>
                            <a:ext cx="1111829" cy="6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6079409" name="Line 276"/>
                        <wps:cNvCnPr>
                          <a:cxnSpLocks noChangeShapeType="1"/>
                        </wps:cNvCnPr>
                        <wps:spPr bwMode="auto">
                          <a:xfrm flipV="1">
                            <a:off x="97846" y="0"/>
                            <a:ext cx="16204" cy="10881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9202891" name="Line 277"/>
                        <wps:cNvCnPr>
                          <a:cxnSpLocks noChangeShapeType="1"/>
                        </wps:cNvCnPr>
                        <wps:spPr bwMode="auto">
                          <a:xfrm>
                            <a:off x="97846" y="157491"/>
                            <a:ext cx="87812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2074947" name="Line 278"/>
                        <wps:cNvCnPr>
                          <a:cxnSpLocks noChangeShapeType="1"/>
                        </wps:cNvCnPr>
                        <wps:spPr bwMode="auto">
                          <a:xfrm>
                            <a:off x="975967" y="157491"/>
                            <a:ext cx="0" cy="9306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8127669" name="Line 279"/>
                        <wps:cNvCnPr>
                          <a:cxnSpLocks noChangeShapeType="1"/>
                        </wps:cNvCnPr>
                        <wps:spPr bwMode="auto">
                          <a:xfrm>
                            <a:off x="97846" y="157491"/>
                            <a:ext cx="878121" cy="9306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0608887" name="Line 280"/>
                        <wps:cNvCnPr>
                          <a:cxnSpLocks noChangeShapeType="1"/>
                        </wps:cNvCnPr>
                        <wps:spPr bwMode="auto">
                          <a:xfrm>
                            <a:off x="487983" y="157491"/>
                            <a:ext cx="487983" cy="5079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9897168" name="Line 281"/>
                        <wps:cNvCnPr>
                          <a:cxnSpLocks noChangeShapeType="1"/>
                        </wps:cNvCnPr>
                        <wps:spPr bwMode="auto">
                          <a:xfrm>
                            <a:off x="97846" y="580785"/>
                            <a:ext cx="487360" cy="50733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C1A82D9" id="画布 6" o:spid="_x0000_s1064" editas="canvas" style="position:absolute;margin-left:306.5pt;margin-top:5.25pt;width:95.25pt;height:97.05pt;z-index:251665408;mso-position-horizontal-relative:char;mso-position-vertical-relative:line" coordsize="12096,123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">
                <v:shape id="_x0000_s1065" type="#_x0000_t75" style="position:absolute;width:12096;height:12325;visibility:visible;mso-wrap-style:square">
                  <v:fill o:detectmouseclick="t"/>
                  <v:path o:connecttype="none"/>
                </v:shape>
                <v:shape id="Text Box 271" o:spid="_x0000_s1066" type="#_x0000_t202" style="position:absolute;left:7229;top:728;width:3820;height:48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" strokecolor="white">
                  <v:textbox style="mso-fit-shape-to-text:t" inset="2.16206mm,1.081mm,2.16206mm,1.081mm">
                    <w:txbxContent>
                      <w:p w14:paraId="6BD6F128" w14:textId="77777777" w:rsidR="00CE5334" w:rsidRPr="0038035B" w:rsidRDefault="00CE5334" w:rsidP="00CE5334">
                        <w:pPr>
                          <w:rPr>
                            <w:sz w:val="17"/>
                          </w:rPr>
                        </w:pPr>
                        <w:r w:rsidRPr="0038035B">
                          <w:rPr>
                            <w:position w:val="-10"/>
                            <w:sz w:val="17"/>
                          </w:rPr>
                          <w:object w:dxaOrig="340" w:dyaOrig="340" w14:anchorId="13D84B8C">
                            <v:shape id="_x0000_i1582" type="#_x0000_t75" style="width:17pt;height:17pt" o:ole="">
                              <v:imagedata r:id="rId122" o:title=""/>
                            </v:shape>
                            <o:OLEObject Type="Embed" ProgID="Equation.3" ShapeID="_x0000_i1582" DrawAspect="Content" ObjectID="_1775162833" r:id="rId129"/>
                          </w:object>
                        </w:r>
                      </w:p>
                    </w:txbxContent>
                  </v:textbox>
                </v:shape>
                <v:shape id="Text Box 272" o:spid="_x0000_s1067" type="#_x0000_t202" style="position:absolute;left:4867;top:3261;width:3696;height:48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" strokecolor="white">
                  <v:textbox style="mso-fit-shape-to-text:t" inset="2.16206mm,1.081mm,2.16206mm,1.081mm">
                    <w:txbxContent>
                      <w:p w14:paraId="481DD6A5" w14:textId="77777777" w:rsidR="00CE5334" w:rsidRPr="0038035B" w:rsidRDefault="00CE5334" w:rsidP="00CE5334">
                        <w:pPr>
                          <w:rPr>
                            <w:sz w:val="17"/>
                          </w:rPr>
                        </w:pPr>
                        <w:r w:rsidRPr="0038035B">
                          <w:rPr>
                            <w:position w:val="-12"/>
                            <w:sz w:val="17"/>
                          </w:rPr>
                          <w:object w:dxaOrig="320" w:dyaOrig="360" w14:anchorId="69B7B814">
                            <v:shape id="_x0000_i1583" type="#_x0000_t75" style="width:16pt;height:18pt" o:ole="">
                              <v:imagedata r:id="rId124" o:title=""/>
                            </v:shape>
                            <o:OLEObject Type="Embed" ProgID="Equation.3" ShapeID="_x0000_i1583" DrawAspect="Content" ObjectID="_1775162834" r:id="rId130"/>
                          </w:object>
                        </w:r>
                      </w:p>
                    </w:txbxContent>
                  </v:textbox>
                </v:shape>
                <v:shape id="Text Box 273" o:spid="_x0000_s1068" type="#_x0000_t202" style="position:absolute;left:984;top:4108;width:3821;height:48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" strokecolor="white">
                  <v:textbox style="mso-fit-shape-to-text:t" inset="2.16206mm,1.081mm,2.16206mm,1.081mm">
                    <w:txbxContent>
                      <w:p w14:paraId="22B8BEB7" w14:textId="77777777" w:rsidR="00CE5334" w:rsidRPr="0038035B" w:rsidRDefault="00CE5334" w:rsidP="00CE5334">
                        <w:pPr>
                          <w:rPr>
                            <w:sz w:val="17"/>
                          </w:rPr>
                        </w:pPr>
                        <w:r w:rsidRPr="0038035B">
                          <w:rPr>
                            <w:position w:val="-10"/>
                            <w:sz w:val="17"/>
                          </w:rPr>
                          <w:object w:dxaOrig="340" w:dyaOrig="340" w14:anchorId="5AD7C54B">
                            <v:shape id="_x0000_i1584" type="#_x0000_t75" style="width:17pt;height:17pt" o:ole="">
                              <v:imagedata r:id="rId126" o:title=""/>
                            </v:shape>
                            <o:OLEObject Type="Embed" ProgID="Equation.3" ShapeID="_x0000_i1584" DrawAspect="Content" ObjectID="_1775162835" r:id="rId131"/>
                          </w:object>
                        </w:r>
                      </w:p>
                    </w:txbxContent>
                  </v:textbox>
                </v:shape>
                <v:shape id="Text Box 274" o:spid="_x0000_s1069" type="#_x0000_t202" style="position:absolute;top:7494;width:3571;height:48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" strokecolor="white">
                  <v:textbox style="mso-fit-shape-to-text:t" inset="2.16206mm,1.081mm,2.16206mm,1.081mm">
                    <w:txbxContent>
                      <w:p w14:paraId="3D425144" w14:textId="77777777" w:rsidR="00CE5334" w:rsidRPr="0038035B" w:rsidRDefault="00CE5334" w:rsidP="00CE5334">
                        <w:pPr>
                          <w:rPr>
                            <w:sz w:val="17"/>
                          </w:rPr>
                        </w:pPr>
                        <w:r w:rsidRPr="0038035B">
                          <w:rPr>
                            <w:position w:val="-10"/>
                            <w:sz w:val="17"/>
                          </w:rPr>
                          <w:object w:dxaOrig="300" w:dyaOrig="340" w14:anchorId="5A63AF20">
                            <v:shape id="_x0000_i1585" type="#_x0000_t75" style="width:15pt;height:17pt" o:ole="">
                              <v:imagedata r:id="rId15" o:title=""/>
                            </v:shape>
                            <o:OLEObject Type="Embed" ProgID="Equation.3" ShapeID="_x0000_i1585" DrawAspect="Content" ObjectID="_1775162836" r:id="rId132"/>
                          </w:object>
                        </w:r>
                      </w:p>
                    </w:txbxContent>
                  </v:textbox>
                </v:shape>
                <v:line id="Line 275" o:spid="_x0000_s1070" style="position:absolute;flip:y;visibility:visible;mso-wrap-style:square" from="978,10874" to="12096,10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">
                  <v:stroke endarrow="block"/>
                </v:line>
                <v:line id="Line 276" o:spid="_x0000_s1071" style="position:absolute;flip:y;visibility:visible;mso-wrap-style:square" from="978,0" to="1140,10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">
                  <v:stroke endarrow="block"/>
                </v:line>
                <v:line id="Line 277" o:spid="_x0000_s1072" style="position:absolute;visibility:visible;mso-wrap-style:square" from="978,1574" to="9759,1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"/>
                <v:line id="Line 278" o:spid="_x0000_s1073" style="position:absolute;visibility:visible;mso-wrap-style:square" from="9759,1574" to="9759,10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"/>
                <v:line id="Line 279" o:spid="_x0000_s1074" style="position:absolute;visibility:visible;mso-wrap-style:square" from="978,1574" to="9759,10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"/>
                <v:line id="Line 280" o:spid="_x0000_s1075" style="position:absolute;visibility:visible;mso-wrap-style:square" from="4879,1574" to="9759,6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"/>
                <v:line id="Line 281" o:spid="_x0000_s1076" style="position:absolute;visibility:visible;mso-wrap-style:square" from="978,5807" to="5852,10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"/>
                <w10:wrap type="square" anchory="line"/>
                <w10:anchorlock/>
              </v:group>
            </w:pict>
          </mc:Fallback>
        </mc:AlternateContent>
      </w:r>
      <w:r w:rsidRPr="00502E6C">
        <w:rPr>
          <w:rFonts w:ascii="宋体" w:eastAsia="宋体" w:hAnsi="宋体"/>
          <w:position w:val="-110"/>
          <w:szCs w:val="21"/>
        </w:rPr>
        <w:object w:dxaOrig="4840" w:dyaOrig="2320" w14:anchorId="3C89E9E1">
          <v:shape id="_x0000_i1574" type="#_x0000_t75" style="width:242pt;height:116pt" o:ole="">
            <v:imagedata r:id="rId133" o:title=""/>
          </v:shape>
          <o:OLEObject Type="Embed" ProgID="Equation.3" ShapeID="_x0000_i1574" DrawAspect="Content" ObjectID="_1775162797" r:id="rId134"/>
        </w:object>
      </w:r>
    </w:p>
    <w:p w14:paraId="47CCB998" w14:textId="77777777" w:rsidR="00CE5334" w:rsidRPr="00502E6C" w:rsidRDefault="00CE5334" w:rsidP="00CE5334">
      <w:pPr>
        <w:spacing w:line="0" w:lineRule="atLeast"/>
        <w:ind w:right="29"/>
        <w:rPr>
          <w:rFonts w:ascii="宋体" w:eastAsia="宋体" w:hAnsi="宋体"/>
          <w:szCs w:val="21"/>
        </w:rPr>
      </w:pPr>
    </w:p>
    <w:p w14:paraId="4C72BFFD" w14:textId="7CFD2C40" w:rsidR="00CE5334" w:rsidRPr="00502E6C" w:rsidRDefault="003526C2" w:rsidP="00CE5334">
      <w:pPr>
        <w:spacing w:line="0" w:lineRule="atLeast"/>
        <w:ind w:right="29"/>
        <w:rPr>
          <w:rFonts w:ascii="宋体" w:eastAsia="宋体" w:hAnsi="宋体" w:hint="eastAsia"/>
          <w:szCs w:val="21"/>
        </w:rPr>
      </w:pPr>
      <w:r w:rsidRPr="00502E6C">
        <w:rPr>
          <w:rFonts w:ascii="宋体" w:eastAsia="宋体" w:hAnsi="宋体" w:hint="eastAsia"/>
          <w:szCs w:val="21"/>
        </w:rPr>
        <w:t>7</w:t>
      </w:r>
      <w:r w:rsidR="00CE5334" w:rsidRPr="00502E6C">
        <w:rPr>
          <w:rFonts w:ascii="宋体" w:eastAsia="宋体" w:hAnsi="宋体" w:hint="eastAsia"/>
          <w:szCs w:val="21"/>
        </w:rPr>
        <w:t>.</w:t>
      </w:r>
      <w:r w:rsidR="00CE5334" w:rsidRPr="00502E6C">
        <w:rPr>
          <w:rFonts w:ascii="宋体" w:eastAsia="宋体" w:hAnsi="宋体" w:hint="eastAsia"/>
          <w:szCs w:val="21"/>
        </w:rPr>
        <w:t>求椭圆柱</w:t>
      </w:r>
      <w:r w:rsidR="00CE5334" w:rsidRPr="00502E6C">
        <w:rPr>
          <w:rFonts w:ascii="宋体" w:eastAsia="宋体" w:hAnsi="宋体"/>
          <w:position w:val="-10"/>
          <w:szCs w:val="21"/>
        </w:rPr>
        <w:object w:dxaOrig="1260" w:dyaOrig="360" w14:anchorId="11DE2DD0">
          <v:shape id="_x0000_i1575" type="#_x0000_t75" style="width:63pt;height:18pt" o:ole="">
            <v:imagedata r:id="rId135" o:title=""/>
          </v:shape>
          <o:OLEObject Type="Embed" ProgID="Equation.3" ShapeID="_x0000_i1575" DrawAspect="Content" ObjectID="_1775162798" r:id="rId136"/>
        </w:object>
      </w:r>
      <w:r w:rsidR="00CE5334" w:rsidRPr="00502E6C">
        <w:rPr>
          <w:rFonts w:ascii="宋体" w:eastAsia="宋体" w:hAnsi="宋体" w:hint="eastAsia"/>
          <w:szCs w:val="21"/>
        </w:rPr>
        <w:t>与平面</w:t>
      </w:r>
      <w:r w:rsidR="00CE5334" w:rsidRPr="00502E6C">
        <w:rPr>
          <w:rFonts w:ascii="宋体" w:eastAsia="宋体" w:hAnsi="宋体"/>
          <w:position w:val="-10"/>
          <w:szCs w:val="21"/>
        </w:rPr>
        <w:object w:dxaOrig="880" w:dyaOrig="320" w14:anchorId="13904C92">
          <v:shape id="_x0000_i1576" type="#_x0000_t75" style="width:44pt;height:16pt" o:ole="">
            <v:imagedata r:id="rId137" o:title=""/>
          </v:shape>
          <o:OLEObject Type="Embed" ProgID="Equation.3" ShapeID="_x0000_i1576" DrawAspect="Content" ObjectID="_1775162799" r:id="rId138"/>
        </w:object>
      </w:r>
      <w:r w:rsidR="00CE5334" w:rsidRPr="00502E6C">
        <w:rPr>
          <w:rFonts w:ascii="宋体" w:eastAsia="宋体" w:hAnsi="宋体" w:hint="eastAsia"/>
          <w:szCs w:val="21"/>
        </w:rPr>
        <w:t>及</w:t>
      </w:r>
      <w:r w:rsidR="00CE5334" w:rsidRPr="00502E6C">
        <w:rPr>
          <w:rFonts w:ascii="宋体" w:eastAsia="宋体" w:hAnsi="宋体"/>
          <w:position w:val="-6"/>
          <w:szCs w:val="21"/>
        </w:rPr>
        <w:object w:dxaOrig="560" w:dyaOrig="279" w14:anchorId="21D645DF">
          <v:shape id="_x0000_i1577" type="#_x0000_t75" style="width:28pt;height:14pt" o:ole="">
            <v:imagedata r:id="rId139" o:title=""/>
          </v:shape>
          <o:OLEObject Type="Embed" ProgID="Equation.3" ShapeID="_x0000_i1577" DrawAspect="Content" ObjectID="_1775162800" r:id="rId140"/>
        </w:object>
      </w:r>
      <w:r w:rsidR="00CE5334" w:rsidRPr="00502E6C">
        <w:rPr>
          <w:rFonts w:ascii="宋体" w:eastAsia="宋体" w:hAnsi="宋体" w:hint="eastAsia"/>
          <w:szCs w:val="21"/>
        </w:rPr>
        <w:t xml:space="preserve">所围区域的体积. </w:t>
      </w:r>
    </w:p>
    <w:p w14:paraId="693C2134" w14:textId="77777777" w:rsidR="00CE5334" w:rsidRPr="00502E6C" w:rsidRDefault="00CE5334" w:rsidP="00CE5334">
      <w:pPr>
        <w:spacing w:line="0" w:lineRule="atLeast"/>
        <w:ind w:right="29"/>
        <w:rPr>
          <w:rFonts w:ascii="宋体" w:eastAsia="宋体" w:hAnsi="宋体" w:hint="eastAsia"/>
          <w:szCs w:val="21"/>
        </w:rPr>
      </w:pPr>
      <w:r w:rsidRPr="00502E6C">
        <w:rPr>
          <w:rFonts w:ascii="宋体" w:eastAsia="宋体" w:hAnsi="宋体" w:hint="eastAsia"/>
          <w:szCs w:val="21"/>
        </w:rPr>
        <w:t>解: 积分区域</w:t>
      </w:r>
      <w:r w:rsidRPr="00502E6C">
        <w:rPr>
          <w:rFonts w:ascii="宋体" w:eastAsia="宋体" w:hAnsi="宋体"/>
          <w:position w:val="-10"/>
          <w:szCs w:val="21"/>
        </w:rPr>
        <w:object w:dxaOrig="2480" w:dyaOrig="360" w14:anchorId="344344C5">
          <v:shape id="_x0000_i1578" type="#_x0000_t75" style="width:124pt;height:18pt" o:ole="">
            <v:imagedata r:id="rId141" o:title=""/>
          </v:shape>
          <o:OLEObject Type="Embed" ProgID="Equation.3" ShapeID="_x0000_i1578" DrawAspect="Content" ObjectID="_1775162801" r:id="rId142"/>
        </w:object>
      </w:r>
      <w:r w:rsidRPr="00502E6C">
        <w:rPr>
          <w:rFonts w:ascii="宋体" w:eastAsia="宋体" w:hAnsi="宋体" w:hint="eastAsia"/>
          <w:szCs w:val="21"/>
        </w:rPr>
        <w:t>, 体积</w:t>
      </w:r>
    </w:p>
    <w:p w14:paraId="42D2AEFE" w14:textId="378690FA" w:rsidR="00CE5334" w:rsidRPr="00502E6C" w:rsidRDefault="00CE5334" w:rsidP="00CE5334">
      <w:pPr>
        <w:spacing w:line="0" w:lineRule="atLeast"/>
        <w:ind w:right="29"/>
        <w:jc w:val="center"/>
        <w:rPr>
          <w:rFonts w:ascii="宋体" w:eastAsia="宋体" w:hAnsi="宋体" w:hint="eastAsia"/>
          <w:szCs w:val="21"/>
        </w:rPr>
      </w:pPr>
      <w:r w:rsidRPr="00502E6C">
        <w:rPr>
          <w:rFonts w:ascii="宋体" w:eastAsia="宋体" w:hAnsi="宋体" w:hint="eastAsia"/>
          <w:noProof/>
          <w:szCs w:val="21"/>
        </w:rPr>
        <mc:AlternateContent>
          <mc:Choice Requires="wpc">
            <w:drawing>
              <wp:anchor distT="0" distB="0" distL="114300" distR="114300" simplePos="0" relativeHeight="251666432" behindDoc="0" locked="0" layoutInCell="1" allowOverlap="1" wp14:anchorId="301A91B4" wp14:editId="6D1AC864">
                <wp:simplePos x="0" y="0"/>
                <wp:positionH relativeFrom="character">
                  <wp:posOffset>-1376045</wp:posOffset>
                </wp:positionH>
                <wp:positionV relativeFrom="line">
                  <wp:posOffset>98425</wp:posOffset>
                </wp:positionV>
                <wp:extent cx="1199515" cy="990600"/>
                <wp:effectExtent l="17145" t="22225" r="21590" b="44450"/>
                <wp:wrapNone/>
                <wp:docPr id="1490597702" name="画布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 cap="flat" cmpd="sng" algn="ctr">
                          <a:solidFill>
                            <a:srgbClr val="FFFFFF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</wpc:whole>
                      <wps:wsp>
                        <wps:cNvPr id="1559695854" name="Oval 284"/>
                        <wps:cNvSpPr>
                          <a:spLocks noChangeArrowheads="1"/>
                        </wps:cNvSpPr>
                        <wps:spPr bwMode="auto">
                          <a:xfrm>
                            <a:off x="277024" y="586059"/>
                            <a:ext cx="623305" cy="23989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437466" name="Oval 285"/>
                        <wps:cNvSpPr>
                          <a:spLocks noChangeArrowheads="1"/>
                        </wps:cNvSpPr>
                        <wps:spPr bwMode="auto">
                          <a:xfrm rot="1713425">
                            <a:off x="211462" y="389034"/>
                            <a:ext cx="761817" cy="23989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6840646" name="Line 286"/>
                        <wps:cNvCnPr>
                          <a:cxnSpLocks noChangeShapeType="1"/>
                        </wps:cNvCnPr>
                        <wps:spPr bwMode="auto">
                          <a:xfrm flipV="1">
                            <a:off x="0" y="694150"/>
                            <a:ext cx="1199515" cy="1185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9207024" name="Line 28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13418" y="0"/>
                            <a:ext cx="40630" cy="7060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891516" name="Line 288"/>
                        <wps:cNvCnPr>
                          <a:cxnSpLocks noChangeShapeType="1"/>
                        </wps:cNvCnPr>
                        <wps:spPr bwMode="auto">
                          <a:xfrm flipH="1">
                            <a:off x="284873" y="706008"/>
                            <a:ext cx="269175" cy="2845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9188184" name="Line 289"/>
                        <wps:cNvCnPr>
                          <a:cxnSpLocks noChangeShapeType="1"/>
                        </wps:cNvCnPr>
                        <wps:spPr bwMode="auto">
                          <a:xfrm flipV="1">
                            <a:off x="277024" y="285960"/>
                            <a:ext cx="0" cy="4205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A0BBAE2" id="画布 5" o:spid="_x0000_s1026" editas="canvas" style="position:absolute;margin-left:-108.35pt;margin-top:7.75pt;width:94.45pt;height:78pt;z-index:251666432;mso-position-horizontal-relative:char;mso-position-vertical-relative:line" coordsize="11995,9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">
                <v:shape id="_x0000_s1027" type="#_x0000_t75" style="position:absolute;width:11995;height:9906;visibility:visible;mso-wrap-style:square" stroked="t" strokecolor="white">
                  <v:fill o:detectmouseclick="t"/>
                  <v:path o:connecttype="none"/>
                </v:shape>
                <v:oval id="Oval 284" o:spid="_x0000_s1028" style="position:absolute;left:2770;top:5860;width:6233;height:23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">
                  <v:stroke dashstyle="1 1" endcap="round"/>
                </v:oval>
                <v:oval id="Oval 285" o:spid="_x0000_s1029" style="position:absolute;left:2114;top:3890;width:7618;height:2399;rotation:1871517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">
                  <v:stroke dashstyle="1 1" endcap="round"/>
                </v:oval>
                <v:line id="Line 286" o:spid="_x0000_s1030" style="position:absolute;flip:y;visibility:visible;mso-wrap-style:square" from="0,6941" to="11995,7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">
                  <v:stroke endarrow="block"/>
                </v:line>
                <v:line id="Line 287" o:spid="_x0000_s1031" style="position:absolute;flip:x y;visibility:visible;mso-wrap-style:square" from="5134,0" to="5540,7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">
                  <v:stroke endarrow="block"/>
                </v:line>
                <v:line id="Line 288" o:spid="_x0000_s1032" style="position:absolute;flip:x;visibility:visible;mso-wrap-style:square" from="2848,7060" to="5540,9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">
                  <v:stroke endarrow="block"/>
                </v:line>
                <v:line id="Line 289" o:spid="_x0000_s1033" style="position:absolute;flip:y;visibility:visible;mso-wrap-style:square" from="2770,2859" to="2770,7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"/>
                <w10:wrap anchory="line"/>
              </v:group>
            </w:pict>
          </mc:Fallback>
        </mc:AlternateContent>
      </w:r>
      <w:r w:rsidRPr="00502E6C">
        <w:rPr>
          <w:rFonts w:ascii="宋体" w:eastAsia="宋体" w:hAnsi="宋体"/>
          <w:position w:val="-78"/>
          <w:szCs w:val="21"/>
        </w:rPr>
        <w:object w:dxaOrig="4700" w:dyaOrig="1680" w14:anchorId="13B1FB5B">
          <v:shape id="_x0000_i1579" type="#_x0000_t75" style="width:235pt;height:84pt" o:ole="">
            <v:imagedata r:id="rId143" o:title=""/>
          </v:shape>
          <o:OLEObject Type="Embed" ProgID="Equation.3" ShapeID="_x0000_i1579" DrawAspect="Content" ObjectID="_1775162802" r:id="rId144"/>
        </w:object>
      </w:r>
    </w:p>
    <w:p w14:paraId="255D569E" w14:textId="27901DB7" w:rsidR="00CE5334" w:rsidRPr="00502E6C" w:rsidRDefault="00CE5334" w:rsidP="00CE5334">
      <w:pPr>
        <w:rPr>
          <w:rFonts w:ascii="宋体" w:eastAsia="宋体" w:hAnsi="宋体"/>
          <w:szCs w:val="21"/>
        </w:rPr>
      </w:pPr>
      <w:r w:rsidRPr="00502E6C">
        <w:rPr>
          <w:rFonts w:ascii="宋体" w:eastAsia="宋体" w:hAnsi="宋体" w:hint="eastAsia"/>
          <w:szCs w:val="21"/>
        </w:rPr>
        <w:t>注意, 最后一个积分</w:t>
      </w:r>
      <w:r w:rsidRPr="00502E6C">
        <w:rPr>
          <w:rFonts w:ascii="宋体" w:eastAsia="宋体" w:hAnsi="宋体"/>
          <w:position w:val="-18"/>
          <w:szCs w:val="21"/>
        </w:rPr>
        <w:object w:dxaOrig="1380" w:dyaOrig="600" w14:anchorId="2E0497F8">
          <v:shape id="_x0000_i1580" type="#_x0000_t75" style="width:69pt;height:30pt" o:ole="">
            <v:imagedata r:id="rId145" o:title=""/>
          </v:shape>
          <o:OLEObject Type="Embed" ProgID="Equation.3" ShapeID="_x0000_i1580" DrawAspect="Content" ObjectID="_1775162803" r:id="rId146"/>
        </w:object>
      </w:r>
      <w:r w:rsidRPr="00502E6C">
        <w:rPr>
          <w:rFonts w:ascii="宋体" w:eastAsia="宋体" w:hAnsi="宋体" w:hint="eastAsia"/>
          <w:szCs w:val="21"/>
        </w:rPr>
        <w:t>是四分之一椭圆的面积</w:t>
      </w:r>
      <w:r w:rsidRPr="00502E6C">
        <w:rPr>
          <w:rFonts w:ascii="宋体" w:eastAsia="宋体" w:hAnsi="宋体"/>
          <w:position w:val="-24"/>
          <w:szCs w:val="21"/>
        </w:rPr>
        <w:object w:dxaOrig="260" w:dyaOrig="620" w14:anchorId="0146CAA2">
          <v:shape id="_x0000_i1581" type="#_x0000_t75" style="width:13pt;height:31pt" o:ole="">
            <v:imagedata r:id="rId147" o:title=""/>
          </v:shape>
          <o:OLEObject Type="Embed" ProgID="Equation.3" ShapeID="_x0000_i1581" DrawAspect="Content" ObjectID="_1775162804" r:id="rId148"/>
        </w:object>
      </w:r>
      <w:r w:rsidRPr="00502E6C">
        <w:rPr>
          <w:rFonts w:ascii="宋体" w:eastAsia="宋体" w:hAnsi="宋体" w:hint="eastAsia"/>
          <w:szCs w:val="21"/>
        </w:rPr>
        <w:t>.</w:t>
      </w:r>
    </w:p>
    <w:p w14:paraId="206FE6D1" w14:textId="77777777" w:rsidR="00CE5334" w:rsidRPr="00502E6C" w:rsidRDefault="00CE5334" w:rsidP="00CE5334">
      <w:pPr>
        <w:rPr>
          <w:rFonts w:ascii="宋体" w:eastAsia="宋体" w:hAnsi="宋体"/>
          <w:szCs w:val="21"/>
        </w:rPr>
      </w:pPr>
    </w:p>
    <w:p w14:paraId="4452D382" w14:textId="581525F0" w:rsidR="003526C2" w:rsidRPr="00502E6C" w:rsidRDefault="00502E6C" w:rsidP="00502E6C">
      <w:pPr>
        <w:spacing w:line="0" w:lineRule="atLeast"/>
        <w:ind w:right="29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 w:hint="eastAsia"/>
          <w:szCs w:val="21"/>
        </w:rPr>
        <w:t>8.</w:t>
      </w:r>
      <w:r w:rsidR="003526C2" w:rsidRPr="00502E6C">
        <w:rPr>
          <w:rFonts w:ascii="宋体" w:eastAsia="宋体" w:hAnsi="宋体" w:hint="eastAsia"/>
          <w:szCs w:val="21"/>
        </w:rPr>
        <w:t>求极限</w:t>
      </w:r>
      <w:r w:rsidR="003526C2" w:rsidRPr="00502E6C">
        <w:rPr>
          <w:rFonts w:ascii="宋体" w:eastAsia="宋体" w:hAnsi="宋体"/>
          <w:position w:val="-36"/>
          <w:szCs w:val="21"/>
        </w:rPr>
        <w:object w:dxaOrig="2540" w:dyaOrig="639" w14:anchorId="25BED1C8">
          <v:shape id="_x0000_i2069" type="#_x0000_t75" style="width:127.5pt;height:32.5pt" o:ole="">
            <v:imagedata r:id="rId149" o:title=""/>
          </v:shape>
          <o:OLEObject Type="Embed" ProgID="Equation.3" ShapeID="_x0000_i2069" DrawAspect="Content" ObjectID="_1775162805" r:id="rId150"/>
        </w:object>
      </w:r>
      <w:r w:rsidR="003526C2" w:rsidRPr="00502E6C">
        <w:rPr>
          <w:rFonts w:ascii="宋体" w:eastAsia="宋体" w:hAnsi="宋体" w:hint="eastAsia"/>
          <w:szCs w:val="21"/>
        </w:rPr>
        <w:t>。</w:t>
      </w:r>
    </w:p>
    <w:p w14:paraId="3888EA88" w14:textId="77777777" w:rsidR="003526C2" w:rsidRPr="00502E6C" w:rsidRDefault="003526C2" w:rsidP="003526C2">
      <w:pPr>
        <w:spacing w:line="0" w:lineRule="atLeast"/>
        <w:ind w:right="29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 w:hint="eastAsia"/>
          <w:b/>
          <w:szCs w:val="21"/>
        </w:rPr>
        <w:t>解:</w:t>
      </w:r>
      <w:r w:rsidRPr="00502E6C">
        <w:rPr>
          <w:rFonts w:ascii="宋体" w:eastAsia="宋体" w:hAnsi="宋体" w:hint="eastAsia"/>
          <w:szCs w:val="21"/>
        </w:rPr>
        <w:t xml:space="preserve"> 用极坐标</w:t>
      </w:r>
    </w:p>
    <w:p w14:paraId="779A481B" w14:textId="77777777" w:rsidR="003526C2" w:rsidRPr="00502E6C" w:rsidRDefault="003526C2" w:rsidP="003526C2">
      <w:pPr>
        <w:spacing w:line="0" w:lineRule="atLeast"/>
        <w:ind w:right="29"/>
        <w:jc w:val="center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/>
          <w:position w:val="-36"/>
          <w:szCs w:val="21"/>
        </w:rPr>
        <w:object w:dxaOrig="7760" w:dyaOrig="760" w14:anchorId="2482A965">
          <v:shape id="_x0000_i2070" type="#_x0000_t75" style="width:387.5pt;height:38.5pt" o:ole="">
            <v:imagedata r:id="rId151" o:title=""/>
          </v:shape>
          <o:OLEObject Type="Embed" ProgID="Equation.3" ShapeID="_x0000_i2070" DrawAspect="Content" ObjectID="_1775162806" r:id="rId152"/>
        </w:object>
      </w:r>
    </w:p>
    <w:p w14:paraId="74CD38CE" w14:textId="77777777" w:rsidR="003526C2" w:rsidRPr="00502E6C" w:rsidRDefault="003526C2" w:rsidP="003526C2">
      <w:pPr>
        <w:spacing w:line="0" w:lineRule="atLeast"/>
        <w:ind w:right="29"/>
        <w:jc w:val="center"/>
        <w:rPr>
          <w:rFonts w:ascii="宋体" w:eastAsia="宋体" w:hAnsi="宋体"/>
          <w:szCs w:val="21"/>
        </w:rPr>
      </w:pPr>
    </w:p>
    <w:p w14:paraId="00092090" w14:textId="1D10BD51" w:rsidR="003526C2" w:rsidRPr="00502E6C" w:rsidRDefault="00502E6C" w:rsidP="00502E6C">
      <w:pPr>
        <w:spacing w:line="0" w:lineRule="atLeast"/>
        <w:ind w:right="29"/>
        <w:jc w:val="left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 w:hint="eastAsia"/>
          <w:szCs w:val="21"/>
        </w:rPr>
        <w:t>9.</w:t>
      </w:r>
      <w:r w:rsidR="003526C2" w:rsidRPr="00502E6C">
        <w:rPr>
          <w:rFonts w:ascii="宋体" w:eastAsia="宋体" w:hAnsi="宋体" w:hint="eastAsia"/>
          <w:szCs w:val="21"/>
        </w:rPr>
        <w:t xml:space="preserve">计算由曲面 </w:t>
      </w:r>
      <w:r w:rsidR="003526C2" w:rsidRPr="00502E6C">
        <w:rPr>
          <w:rFonts w:ascii="宋体" w:eastAsia="宋体" w:hAnsi="宋体"/>
          <w:position w:val="-10"/>
          <w:szCs w:val="21"/>
        </w:rPr>
        <w:object w:dxaOrig="1579" w:dyaOrig="360" w14:anchorId="43A942F6">
          <v:shape id="_x0000_i2071" type="#_x0000_t75" style="width:78pt;height:18pt" o:ole="">
            <v:imagedata r:id="rId153" o:title=""/>
          </v:shape>
          <o:OLEObject Type="Embed" ProgID="Equation.3" ShapeID="_x0000_i2071" DrawAspect="Content" ObjectID="_1775162807" r:id="rId154"/>
        </w:object>
      </w:r>
      <w:r w:rsidR="003526C2" w:rsidRPr="00502E6C">
        <w:rPr>
          <w:rFonts w:ascii="宋体" w:eastAsia="宋体" w:hAnsi="宋体" w:hint="eastAsia"/>
          <w:szCs w:val="21"/>
        </w:rPr>
        <w:t>与</w:t>
      </w:r>
      <w:r w:rsidR="003526C2" w:rsidRPr="00502E6C">
        <w:rPr>
          <w:rFonts w:ascii="宋体" w:eastAsia="宋体" w:hAnsi="宋体"/>
          <w:position w:val="-10"/>
          <w:szCs w:val="21"/>
        </w:rPr>
        <w:object w:dxaOrig="1260" w:dyaOrig="360" w14:anchorId="4F7AA4D8">
          <v:shape id="_x0000_i2072" type="#_x0000_t75" style="width:62.5pt;height:18pt" o:ole="">
            <v:imagedata r:id="rId155" o:title=""/>
          </v:shape>
          <o:OLEObject Type="Embed" ProgID="Equation.3" ShapeID="_x0000_i2072" DrawAspect="Content" ObjectID="_1775162808" r:id="rId156"/>
        </w:object>
      </w:r>
      <w:r w:rsidR="003526C2" w:rsidRPr="00502E6C">
        <w:rPr>
          <w:rFonts w:ascii="宋体" w:eastAsia="宋体" w:hAnsi="宋体" w:hint="eastAsia"/>
          <w:szCs w:val="21"/>
        </w:rPr>
        <w:t>所围成的空间的体积.</w:t>
      </w:r>
    </w:p>
    <w:p w14:paraId="7932F32D" w14:textId="77777777" w:rsidR="003526C2" w:rsidRPr="00502E6C" w:rsidRDefault="003526C2" w:rsidP="003526C2">
      <w:pPr>
        <w:tabs>
          <w:tab w:val="left" w:pos="6300"/>
        </w:tabs>
        <w:spacing w:line="0" w:lineRule="atLeast"/>
        <w:ind w:right="29"/>
        <w:jc w:val="left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 w:hint="eastAsia"/>
          <w:b/>
          <w:szCs w:val="21"/>
        </w:rPr>
        <w:t xml:space="preserve">解:  </w:t>
      </w:r>
      <w:r w:rsidRPr="00502E6C">
        <w:rPr>
          <w:rFonts w:ascii="宋体" w:eastAsia="宋体" w:hAnsi="宋体" w:hint="eastAsia"/>
          <w:szCs w:val="21"/>
        </w:rPr>
        <w:t xml:space="preserve">        </w:t>
      </w:r>
      <w:r w:rsidRPr="00502E6C">
        <w:rPr>
          <w:rFonts w:ascii="宋体" w:eastAsia="宋体" w:hAnsi="宋体"/>
          <w:position w:val="-14"/>
          <w:szCs w:val="21"/>
        </w:rPr>
        <w:object w:dxaOrig="5200" w:dyaOrig="400" w14:anchorId="2F12C544">
          <v:shape id="_x0000_i2073" type="#_x0000_t75" style="width:260.5pt;height:20.5pt" o:ole="">
            <v:imagedata r:id="rId157" o:title=""/>
          </v:shape>
          <o:OLEObject Type="Embed" ProgID="Equation.3" ShapeID="_x0000_i2073" DrawAspect="Content" ObjectID="_1775162809" r:id="rId158"/>
        </w:object>
      </w:r>
    </w:p>
    <w:p w14:paraId="32A7EE66" w14:textId="77777777" w:rsidR="003526C2" w:rsidRPr="00502E6C" w:rsidRDefault="003526C2" w:rsidP="003526C2">
      <w:pPr>
        <w:tabs>
          <w:tab w:val="left" w:pos="6300"/>
        </w:tabs>
        <w:spacing w:line="0" w:lineRule="atLeast"/>
        <w:ind w:right="29"/>
        <w:jc w:val="center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/>
          <w:position w:val="-52"/>
          <w:szCs w:val="21"/>
        </w:rPr>
        <w:object w:dxaOrig="4260" w:dyaOrig="1160" w14:anchorId="7E269086">
          <v:shape id="_x0000_i2074" type="#_x0000_t75" style="width:213pt;height:57.5pt" o:ole="">
            <v:imagedata r:id="rId159" o:title=""/>
          </v:shape>
          <o:OLEObject Type="Embed" ProgID="Equation.3" ShapeID="_x0000_i2074" DrawAspect="Content" ObjectID="_1775162810" r:id="rId160"/>
        </w:object>
      </w:r>
    </w:p>
    <w:p w14:paraId="6F7199A4" w14:textId="77777777" w:rsidR="003526C2" w:rsidRPr="00502E6C" w:rsidRDefault="003526C2" w:rsidP="003526C2">
      <w:pPr>
        <w:tabs>
          <w:tab w:val="left" w:pos="6300"/>
        </w:tabs>
        <w:spacing w:line="0" w:lineRule="atLeast"/>
        <w:ind w:right="29"/>
        <w:jc w:val="left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 w:hint="eastAsia"/>
          <w:noProof/>
          <w:szCs w:val="21"/>
        </w:rPr>
        <mc:AlternateContent>
          <mc:Choice Requires="wpc">
            <w:drawing>
              <wp:anchor distT="0" distB="0" distL="114300" distR="114300" simplePos="0" relativeHeight="251672576" behindDoc="0" locked="0" layoutInCell="1" allowOverlap="1" wp14:anchorId="1A951879" wp14:editId="64D88F87">
                <wp:simplePos x="0" y="0"/>
                <wp:positionH relativeFrom="column">
                  <wp:posOffset>1897380</wp:posOffset>
                </wp:positionH>
                <wp:positionV relativeFrom="paragraph">
                  <wp:posOffset>43815</wp:posOffset>
                </wp:positionV>
                <wp:extent cx="1166495" cy="1080135"/>
                <wp:effectExtent l="0" t="0" r="0" b="5715"/>
                <wp:wrapSquare wrapText="bothSides"/>
                <wp:docPr id="16" name="画布 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3" name="Freeform 488"/>
                        <wps:cNvSpPr>
                          <a:spLocks/>
                        </wps:cNvSpPr>
                        <wps:spPr bwMode="auto">
                          <a:xfrm>
                            <a:off x="119427" y="196948"/>
                            <a:ext cx="824309" cy="764967"/>
                          </a:xfrm>
                          <a:custGeom>
                            <a:avLst/>
                            <a:gdLst>
                              <a:gd name="T0" fmla="*/ 1980 w 3810"/>
                              <a:gd name="T1" fmla="*/ 26 h 3536"/>
                              <a:gd name="T2" fmla="*/ 2340 w 3810"/>
                              <a:gd name="T3" fmla="*/ 182 h 3536"/>
                              <a:gd name="T4" fmla="*/ 2520 w 3810"/>
                              <a:gd name="T5" fmla="*/ 650 h 3536"/>
                              <a:gd name="T6" fmla="*/ 3060 w 3810"/>
                              <a:gd name="T7" fmla="*/ 1118 h 3536"/>
                              <a:gd name="T8" fmla="*/ 3600 w 3810"/>
                              <a:gd name="T9" fmla="*/ 1430 h 3536"/>
                              <a:gd name="T10" fmla="*/ 3780 w 3810"/>
                              <a:gd name="T11" fmla="*/ 1742 h 3536"/>
                              <a:gd name="T12" fmla="*/ 3420 w 3810"/>
                              <a:gd name="T13" fmla="*/ 2210 h 3536"/>
                              <a:gd name="T14" fmla="*/ 2880 w 3810"/>
                              <a:gd name="T15" fmla="*/ 2522 h 3536"/>
                              <a:gd name="T16" fmla="*/ 2340 w 3810"/>
                              <a:gd name="T17" fmla="*/ 2990 h 3536"/>
                              <a:gd name="T18" fmla="*/ 1980 w 3810"/>
                              <a:gd name="T19" fmla="*/ 3458 h 3536"/>
                              <a:gd name="T20" fmla="*/ 1800 w 3810"/>
                              <a:gd name="T21" fmla="*/ 3458 h 3536"/>
                              <a:gd name="T22" fmla="*/ 1440 w 3810"/>
                              <a:gd name="T23" fmla="*/ 2990 h 3536"/>
                              <a:gd name="T24" fmla="*/ 1260 w 3810"/>
                              <a:gd name="T25" fmla="*/ 2366 h 3536"/>
                              <a:gd name="T26" fmla="*/ 360 w 3810"/>
                              <a:gd name="T27" fmla="*/ 2054 h 3536"/>
                              <a:gd name="T28" fmla="*/ 0 w 3810"/>
                              <a:gd name="T29" fmla="*/ 1586 h 3536"/>
                              <a:gd name="T30" fmla="*/ 360 w 3810"/>
                              <a:gd name="T31" fmla="*/ 1274 h 3536"/>
                              <a:gd name="T32" fmla="*/ 900 w 3810"/>
                              <a:gd name="T33" fmla="*/ 962 h 3536"/>
                              <a:gd name="T34" fmla="*/ 1440 w 3810"/>
                              <a:gd name="T35" fmla="*/ 338 h 3536"/>
                              <a:gd name="T36" fmla="*/ 1980 w 3810"/>
                              <a:gd name="T37" fmla="*/ 26 h 35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</a:cxnLst>
                            <a:rect l="0" t="0" r="r" b="b"/>
                            <a:pathLst>
                              <a:path w="3810" h="3536">
                                <a:moveTo>
                                  <a:pt x="1980" y="26"/>
                                </a:moveTo>
                                <a:cubicBezTo>
                                  <a:pt x="2130" y="0"/>
                                  <a:pt x="2250" y="78"/>
                                  <a:pt x="2340" y="182"/>
                                </a:cubicBezTo>
                                <a:cubicBezTo>
                                  <a:pt x="2430" y="286"/>
                                  <a:pt x="2400" y="494"/>
                                  <a:pt x="2520" y="650"/>
                                </a:cubicBezTo>
                                <a:cubicBezTo>
                                  <a:pt x="2640" y="806"/>
                                  <a:pt x="2880" y="988"/>
                                  <a:pt x="3060" y="1118"/>
                                </a:cubicBezTo>
                                <a:cubicBezTo>
                                  <a:pt x="3240" y="1248"/>
                                  <a:pt x="3480" y="1326"/>
                                  <a:pt x="3600" y="1430"/>
                                </a:cubicBezTo>
                                <a:cubicBezTo>
                                  <a:pt x="3720" y="1534"/>
                                  <a:pt x="3810" y="1612"/>
                                  <a:pt x="3780" y="1742"/>
                                </a:cubicBezTo>
                                <a:cubicBezTo>
                                  <a:pt x="3750" y="1872"/>
                                  <a:pt x="3570" y="2080"/>
                                  <a:pt x="3420" y="2210"/>
                                </a:cubicBezTo>
                                <a:cubicBezTo>
                                  <a:pt x="3270" y="2340"/>
                                  <a:pt x="3060" y="2392"/>
                                  <a:pt x="2880" y="2522"/>
                                </a:cubicBezTo>
                                <a:cubicBezTo>
                                  <a:pt x="2700" y="2652"/>
                                  <a:pt x="2490" y="2834"/>
                                  <a:pt x="2340" y="2990"/>
                                </a:cubicBezTo>
                                <a:cubicBezTo>
                                  <a:pt x="2190" y="3146"/>
                                  <a:pt x="2070" y="3380"/>
                                  <a:pt x="1980" y="3458"/>
                                </a:cubicBezTo>
                                <a:cubicBezTo>
                                  <a:pt x="1890" y="3536"/>
                                  <a:pt x="1890" y="3536"/>
                                  <a:pt x="1800" y="3458"/>
                                </a:cubicBezTo>
                                <a:cubicBezTo>
                                  <a:pt x="1710" y="3380"/>
                                  <a:pt x="1530" y="3172"/>
                                  <a:pt x="1440" y="2990"/>
                                </a:cubicBezTo>
                                <a:cubicBezTo>
                                  <a:pt x="1350" y="2808"/>
                                  <a:pt x="1440" y="2522"/>
                                  <a:pt x="1260" y="2366"/>
                                </a:cubicBezTo>
                                <a:cubicBezTo>
                                  <a:pt x="1080" y="2210"/>
                                  <a:pt x="570" y="2184"/>
                                  <a:pt x="360" y="2054"/>
                                </a:cubicBezTo>
                                <a:cubicBezTo>
                                  <a:pt x="150" y="1924"/>
                                  <a:pt x="0" y="1716"/>
                                  <a:pt x="0" y="1586"/>
                                </a:cubicBezTo>
                                <a:cubicBezTo>
                                  <a:pt x="0" y="1456"/>
                                  <a:pt x="210" y="1378"/>
                                  <a:pt x="360" y="1274"/>
                                </a:cubicBezTo>
                                <a:cubicBezTo>
                                  <a:pt x="510" y="1170"/>
                                  <a:pt x="720" y="1118"/>
                                  <a:pt x="900" y="962"/>
                                </a:cubicBezTo>
                                <a:cubicBezTo>
                                  <a:pt x="1080" y="806"/>
                                  <a:pt x="1260" y="494"/>
                                  <a:pt x="1440" y="338"/>
                                </a:cubicBezTo>
                                <a:cubicBezTo>
                                  <a:pt x="1620" y="182"/>
                                  <a:pt x="1830" y="52"/>
                                  <a:pt x="1980" y="26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489"/>
                        <wps:cNvCnPr/>
                        <wps:spPr bwMode="auto">
                          <a:xfrm>
                            <a:off x="2596" y="573918"/>
                            <a:ext cx="10904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490"/>
                        <wps:cNvCnPr/>
                        <wps:spPr bwMode="auto">
                          <a:xfrm flipV="1">
                            <a:off x="547809" y="101295"/>
                            <a:ext cx="0" cy="944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7C436C8" id="画布 16" o:spid="_x0000_s1026" editas="canvas" style="position:absolute;left:0;text-align:left;margin-left:149.4pt;margin-top:3.45pt;width:91.85pt;height:85.05pt;z-index:251672576" coordsize="11664,108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">
                <v:shape id="_x0000_s1027" type="#_x0000_t75" style="position:absolute;width:11664;height:10801;visibility:visible;mso-wrap-style:square">
                  <v:fill o:detectmouseclick="t"/>
                  <v:path o:connecttype="none"/>
                </v:shape>
                <v:shape id="Freeform 488" o:spid="_x0000_s1028" style="position:absolute;left:1194;top:1969;width:8243;height:7650;visibility:visible;mso-wrap-style:square;v-text-anchor:top" coordsize="3810,3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" path="m1980,26c2130,,2250,78,2340,182v90,104,60,312,180,468c2640,806,2880,988,3060,1118v180,130,420,208,540,312c3720,1534,3810,1612,3780,1742v-30,130,-210,338,-360,468c3270,2340,3060,2392,2880,2522v-180,130,-390,312,-540,468c2190,3146,2070,3380,1980,3458v-90,78,-90,78,-180,c1710,3380,1530,3172,1440,2990v-90,-182,,-468,-180,-624c1080,2210,570,2184,360,2054,150,1924,,1716,,1586,,1456,210,1378,360,1274,510,1170,720,1118,900,962,1080,806,1260,494,1440,338,1620,182,1830,52,1980,26xe">
                  <v:path arrowok="t" o:connecttype="custom" o:connectlocs="428381,5625;506269,39373;545212,140619;662043,241865;778875,309362;817818,376859;739931,478104;623100,545601;506269,646847;428381,748093;389437,748093;311550,646847;272606,511853;77887,444356;0,343110;77887,275613;194719,208116;311550,73122;428381,5625" o:connectangles="0,0,0,0,0,0,0,0,0,0,0,0,0,0,0,0,0,0,0"/>
                </v:shape>
                <v:line id="Line 489" o:spid="_x0000_s1029" style="position:absolute;visibility:visible;mso-wrap-style:square" from="25,5739" to="10930,5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g4/wgAAANsAAAAPAAAAZHJzL2Rvd25yZXYueG1sRE/fa8Iw&#10;EH4X/B/CCXvT1DG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BNgg4/wgAAANsAAAAPAAAA&#10;AAAAAAAAAAAAAAcCAABkcnMvZG93bnJldi54bWxQSwUGAAAAAAMAAwC3AAAA9gIAAAAA&#10;">
                  <v:stroke endarrow="block"/>
                </v:line>
                <v:line id="Line 490" o:spid="_x0000_s1030" style="position:absolute;flip:y;visibility:visible;mso-wrap-style:square" from="5478,1012" to="5478,10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">
                  <v:stroke endarrow="block"/>
                </v:line>
                <w10:wrap type="square"/>
              </v:group>
            </w:pict>
          </mc:Fallback>
        </mc:AlternateContent>
      </w:r>
    </w:p>
    <w:p w14:paraId="74201991" w14:textId="77777777" w:rsidR="003526C2" w:rsidRPr="00502E6C" w:rsidRDefault="003526C2" w:rsidP="003526C2">
      <w:pPr>
        <w:tabs>
          <w:tab w:val="left" w:pos="6300"/>
        </w:tabs>
        <w:spacing w:line="0" w:lineRule="atLeast"/>
        <w:ind w:right="29"/>
        <w:jc w:val="left"/>
        <w:rPr>
          <w:rFonts w:ascii="宋体" w:eastAsia="宋体" w:hAnsi="宋体"/>
          <w:szCs w:val="21"/>
        </w:rPr>
      </w:pPr>
    </w:p>
    <w:p w14:paraId="0E81CC96" w14:textId="77777777" w:rsidR="003526C2" w:rsidRPr="00502E6C" w:rsidRDefault="003526C2" w:rsidP="003526C2">
      <w:pPr>
        <w:tabs>
          <w:tab w:val="left" w:pos="6300"/>
        </w:tabs>
        <w:spacing w:line="0" w:lineRule="atLeast"/>
        <w:ind w:right="29"/>
        <w:jc w:val="left"/>
        <w:rPr>
          <w:rFonts w:ascii="宋体" w:eastAsia="宋体" w:hAnsi="宋体"/>
          <w:szCs w:val="21"/>
        </w:rPr>
      </w:pPr>
    </w:p>
    <w:p w14:paraId="2492422D" w14:textId="77777777" w:rsidR="003526C2" w:rsidRPr="00502E6C" w:rsidRDefault="003526C2" w:rsidP="003526C2">
      <w:pPr>
        <w:tabs>
          <w:tab w:val="left" w:pos="6300"/>
        </w:tabs>
        <w:spacing w:line="0" w:lineRule="atLeast"/>
        <w:ind w:right="29"/>
        <w:jc w:val="left"/>
        <w:rPr>
          <w:rFonts w:ascii="宋体" w:eastAsia="宋体" w:hAnsi="宋体"/>
          <w:szCs w:val="21"/>
        </w:rPr>
      </w:pPr>
    </w:p>
    <w:p w14:paraId="1A018E38" w14:textId="77777777" w:rsidR="003526C2" w:rsidRPr="00502E6C" w:rsidRDefault="003526C2" w:rsidP="003526C2">
      <w:pPr>
        <w:tabs>
          <w:tab w:val="left" w:pos="6300"/>
        </w:tabs>
        <w:spacing w:line="0" w:lineRule="atLeast"/>
        <w:ind w:right="29"/>
        <w:jc w:val="left"/>
        <w:rPr>
          <w:rFonts w:ascii="宋体" w:eastAsia="宋体" w:hAnsi="宋体"/>
          <w:szCs w:val="21"/>
        </w:rPr>
      </w:pPr>
    </w:p>
    <w:p w14:paraId="48B9B3F7" w14:textId="77777777" w:rsidR="003526C2" w:rsidRPr="00502E6C" w:rsidRDefault="003526C2" w:rsidP="003526C2">
      <w:pPr>
        <w:tabs>
          <w:tab w:val="left" w:pos="6300"/>
        </w:tabs>
        <w:spacing w:line="0" w:lineRule="atLeast"/>
        <w:ind w:right="29"/>
        <w:jc w:val="left"/>
        <w:rPr>
          <w:rFonts w:ascii="宋体" w:eastAsia="宋体" w:hAnsi="宋体"/>
          <w:szCs w:val="21"/>
        </w:rPr>
      </w:pPr>
    </w:p>
    <w:p w14:paraId="1739D85C" w14:textId="77777777" w:rsidR="003526C2" w:rsidRPr="00502E6C" w:rsidRDefault="003526C2" w:rsidP="003526C2">
      <w:pPr>
        <w:tabs>
          <w:tab w:val="left" w:pos="6300"/>
        </w:tabs>
        <w:spacing w:line="0" w:lineRule="atLeast"/>
        <w:ind w:right="29"/>
        <w:jc w:val="left"/>
        <w:rPr>
          <w:rFonts w:ascii="宋体" w:eastAsia="宋体" w:hAnsi="宋体"/>
          <w:szCs w:val="21"/>
        </w:rPr>
      </w:pPr>
    </w:p>
    <w:p w14:paraId="212DFBCB" w14:textId="575B27E9" w:rsidR="003526C2" w:rsidRPr="00502E6C" w:rsidRDefault="00502E6C" w:rsidP="00502E6C">
      <w:pPr>
        <w:spacing w:line="0" w:lineRule="atLeast"/>
        <w:ind w:right="29"/>
        <w:jc w:val="left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 w:hint="eastAsia"/>
          <w:szCs w:val="21"/>
        </w:rPr>
        <w:t>10</w:t>
      </w:r>
      <w:r w:rsidR="003526C2" w:rsidRPr="00502E6C">
        <w:rPr>
          <w:rFonts w:ascii="宋体" w:eastAsia="宋体" w:hAnsi="宋体" w:hint="eastAsia"/>
          <w:szCs w:val="21"/>
        </w:rPr>
        <w:t>求闭曲线</w:t>
      </w:r>
      <w:r w:rsidR="003526C2" w:rsidRPr="00502E6C">
        <w:rPr>
          <w:rFonts w:ascii="宋体" w:eastAsia="宋体" w:hAnsi="宋体"/>
          <w:position w:val="-10"/>
          <w:szCs w:val="21"/>
        </w:rPr>
        <w:object w:dxaOrig="2000" w:dyaOrig="420" w14:anchorId="2883682E">
          <v:shape id="_x0000_i2075" type="#_x0000_t75" style="width:100.5pt;height:21pt" o:ole="">
            <v:imagedata r:id="rId161" o:title=""/>
          </v:shape>
          <o:OLEObject Type="Embed" ProgID="Equation.3" ShapeID="_x0000_i2075" DrawAspect="Content" ObjectID="_1775162811" r:id="rId162"/>
        </w:object>
      </w:r>
      <w:r w:rsidR="003526C2" w:rsidRPr="00502E6C">
        <w:rPr>
          <w:rFonts w:ascii="宋体" w:eastAsia="宋体" w:hAnsi="宋体" w:hint="eastAsia"/>
          <w:szCs w:val="21"/>
        </w:rPr>
        <w:t>所围区域的面积.</w:t>
      </w:r>
    </w:p>
    <w:p w14:paraId="7C216153" w14:textId="77777777" w:rsidR="003526C2" w:rsidRPr="00502E6C" w:rsidRDefault="003526C2" w:rsidP="003526C2">
      <w:pPr>
        <w:spacing w:line="0" w:lineRule="atLeast"/>
        <w:ind w:right="29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 w:hint="eastAsia"/>
          <w:b/>
          <w:szCs w:val="21"/>
        </w:rPr>
        <w:t>解:</w:t>
      </w:r>
      <w:r w:rsidRPr="00502E6C">
        <w:rPr>
          <w:rFonts w:ascii="宋体" w:eastAsia="宋体" w:hAnsi="宋体" w:hint="eastAsia"/>
          <w:szCs w:val="21"/>
        </w:rPr>
        <w:t xml:space="preserve"> 闭曲线</w:t>
      </w:r>
      <w:r w:rsidRPr="00502E6C">
        <w:rPr>
          <w:rFonts w:ascii="宋体" w:eastAsia="宋体" w:hAnsi="宋体"/>
          <w:position w:val="-10"/>
          <w:szCs w:val="21"/>
        </w:rPr>
        <w:object w:dxaOrig="2000" w:dyaOrig="420" w14:anchorId="54407E28">
          <v:shape id="_x0000_i2076" type="#_x0000_t75" style="width:100.5pt;height:21pt" o:ole="">
            <v:imagedata r:id="rId161" o:title=""/>
          </v:shape>
          <o:OLEObject Type="Embed" ProgID="Equation.3" ShapeID="_x0000_i2076" DrawAspect="Content" ObjectID="_1775162812" r:id="rId163"/>
        </w:object>
      </w:r>
      <w:r w:rsidRPr="00502E6C">
        <w:rPr>
          <w:rFonts w:ascii="宋体" w:eastAsia="宋体" w:hAnsi="宋体" w:hint="eastAsia"/>
          <w:szCs w:val="21"/>
        </w:rPr>
        <w:t>的极坐标方程为</w:t>
      </w:r>
    </w:p>
    <w:p w14:paraId="279FB167" w14:textId="77777777" w:rsidR="003526C2" w:rsidRPr="00502E6C" w:rsidRDefault="003526C2" w:rsidP="003526C2">
      <w:pPr>
        <w:spacing w:line="0" w:lineRule="atLeast"/>
        <w:ind w:right="29"/>
        <w:jc w:val="center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/>
          <w:position w:val="-12"/>
          <w:szCs w:val="21"/>
        </w:rPr>
        <w:object w:dxaOrig="3379" w:dyaOrig="440" w14:anchorId="4934AF61">
          <v:shape id="_x0000_i2077" type="#_x0000_t75" style="width:169.5pt;height:21.5pt" o:ole="">
            <v:imagedata r:id="rId164" o:title=""/>
          </v:shape>
          <o:OLEObject Type="Embed" ProgID="Equation.3" ShapeID="_x0000_i2077" DrawAspect="Content" ObjectID="_1775162813" r:id="rId165"/>
        </w:object>
      </w:r>
    </w:p>
    <w:p w14:paraId="346586D3" w14:textId="77777777" w:rsidR="003526C2" w:rsidRPr="00502E6C" w:rsidRDefault="003526C2" w:rsidP="003526C2">
      <w:pPr>
        <w:spacing w:line="0" w:lineRule="atLeast"/>
        <w:ind w:right="29"/>
        <w:jc w:val="left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 w:hint="eastAsia"/>
          <w:szCs w:val="21"/>
        </w:rPr>
        <w:t>面积为</w:t>
      </w:r>
    </w:p>
    <w:p w14:paraId="35F20E4A" w14:textId="77777777" w:rsidR="003526C2" w:rsidRPr="00502E6C" w:rsidRDefault="003526C2" w:rsidP="003526C2">
      <w:pPr>
        <w:spacing w:line="0" w:lineRule="atLeast"/>
        <w:ind w:right="29"/>
        <w:jc w:val="center"/>
        <w:rPr>
          <w:rFonts w:ascii="宋体" w:eastAsia="宋体" w:hAnsi="宋体"/>
          <w:position w:val="-30"/>
          <w:szCs w:val="21"/>
        </w:rPr>
      </w:pPr>
      <w:r w:rsidRPr="00502E6C">
        <w:rPr>
          <w:rFonts w:ascii="宋体" w:eastAsia="宋体" w:hAnsi="宋体"/>
          <w:position w:val="-30"/>
          <w:szCs w:val="21"/>
        </w:rPr>
        <w:object w:dxaOrig="6700" w:dyaOrig="700" w14:anchorId="0538F6D5">
          <v:shape id="_x0000_i2078" type="#_x0000_t75" style="width:335.5pt;height:35pt" o:ole="">
            <v:imagedata r:id="rId166" o:title=""/>
          </v:shape>
          <o:OLEObject Type="Embed" ProgID="Equation.3" ShapeID="_x0000_i2078" DrawAspect="Content" ObjectID="_1775162814" r:id="rId167"/>
        </w:object>
      </w:r>
    </w:p>
    <w:p w14:paraId="221B0B38" w14:textId="77777777" w:rsidR="003526C2" w:rsidRPr="00502E6C" w:rsidRDefault="003526C2" w:rsidP="003526C2">
      <w:pPr>
        <w:spacing w:line="0" w:lineRule="atLeast"/>
        <w:ind w:right="29"/>
        <w:jc w:val="center"/>
        <w:rPr>
          <w:rFonts w:ascii="宋体" w:eastAsia="宋体" w:hAnsi="宋体"/>
          <w:szCs w:val="21"/>
        </w:rPr>
      </w:pPr>
    </w:p>
    <w:p w14:paraId="028A3120" w14:textId="62CCD3C3" w:rsidR="003526C2" w:rsidRPr="00502E6C" w:rsidRDefault="00502E6C" w:rsidP="00502E6C">
      <w:pPr>
        <w:spacing w:line="0" w:lineRule="atLeast"/>
        <w:ind w:right="29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 w:hint="eastAsia"/>
          <w:szCs w:val="21"/>
        </w:rPr>
        <w:t>11.</w:t>
      </w:r>
      <w:r w:rsidR="003526C2" w:rsidRPr="00502E6C">
        <w:rPr>
          <w:rFonts w:ascii="宋体" w:eastAsia="宋体" w:hAnsi="宋体" w:hint="eastAsia"/>
          <w:szCs w:val="21"/>
        </w:rPr>
        <w:t>求</w:t>
      </w:r>
      <w:r w:rsidR="003526C2" w:rsidRPr="00502E6C">
        <w:rPr>
          <w:rFonts w:ascii="宋体" w:eastAsia="宋体" w:hAnsi="宋体"/>
          <w:position w:val="-30"/>
          <w:szCs w:val="21"/>
        </w:rPr>
        <w:object w:dxaOrig="900" w:dyaOrig="580" w14:anchorId="7561EDA4">
          <v:shape id="_x0000_i2079" type="#_x0000_t75" style="width:45pt;height:29pt" o:ole="">
            <v:imagedata r:id="rId168" o:title=""/>
          </v:shape>
          <o:OLEObject Type="Embed" ProgID="Equation.3" ShapeID="_x0000_i2079" DrawAspect="Content" ObjectID="_1775162815" r:id="rId169"/>
        </w:object>
      </w:r>
      <w:r w:rsidR="003526C2" w:rsidRPr="00502E6C">
        <w:rPr>
          <w:rFonts w:ascii="宋体" w:eastAsia="宋体" w:hAnsi="宋体" w:hint="eastAsia"/>
          <w:szCs w:val="21"/>
        </w:rPr>
        <w:t>,其中</w:t>
      </w:r>
      <w:r w:rsidR="003526C2" w:rsidRPr="00502E6C">
        <w:rPr>
          <w:rFonts w:ascii="宋体" w:eastAsia="宋体" w:hAnsi="宋体"/>
          <w:position w:val="-4"/>
          <w:szCs w:val="21"/>
        </w:rPr>
        <w:object w:dxaOrig="260" w:dyaOrig="260" w14:anchorId="48E6A97C">
          <v:shape id="_x0000_i2080" type="#_x0000_t75" style="width:13pt;height:13pt" o:ole="">
            <v:imagedata r:id="rId25" o:title=""/>
          </v:shape>
          <o:OLEObject Type="Embed" ProgID="Equation.3" ShapeID="_x0000_i2080" DrawAspect="Content" ObjectID="_1775162816" r:id="rId170"/>
        </w:object>
      </w:r>
      <w:r w:rsidR="003526C2" w:rsidRPr="00502E6C">
        <w:rPr>
          <w:rFonts w:ascii="宋体" w:eastAsia="宋体" w:hAnsi="宋体" w:hint="eastAsia"/>
          <w:szCs w:val="21"/>
        </w:rPr>
        <w:t>为</w:t>
      </w:r>
      <w:r w:rsidR="003526C2" w:rsidRPr="00502E6C">
        <w:rPr>
          <w:rFonts w:ascii="宋体" w:eastAsia="宋体" w:hAnsi="宋体"/>
          <w:position w:val="-10"/>
          <w:szCs w:val="21"/>
        </w:rPr>
        <w:object w:dxaOrig="1300" w:dyaOrig="360" w14:anchorId="5400CC18">
          <v:shape id="_x0000_i2081" type="#_x0000_t75" style="width:65pt;height:18pt" o:ole="">
            <v:imagedata r:id="rId171" o:title=""/>
          </v:shape>
          <o:OLEObject Type="Embed" ProgID="Equation.3" ShapeID="_x0000_i2081" DrawAspect="Content" ObjectID="_1775162817" r:id="rId172"/>
        </w:object>
      </w:r>
      <w:r w:rsidR="003526C2" w:rsidRPr="00502E6C">
        <w:rPr>
          <w:rFonts w:ascii="宋体" w:eastAsia="宋体" w:hAnsi="宋体" w:hint="eastAsia"/>
          <w:szCs w:val="21"/>
        </w:rPr>
        <w:t>与</w:t>
      </w:r>
      <w:r w:rsidR="003526C2" w:rsidRPr="00502E6C">
        <w:rPr>
          <w:rFonts w:ascii="宋体" w:eastAsia="宋体" w:hAnsi="宋体"/>
          <w:position w:val="-10"/>
          <w:szCs w:val="21"/>
        </w:rPr>
        <w:object w:dxaOrig="1300" w:dyaOrig="360" w14:anchorId="3DA28A96">
          <v:shape id="_x0000_i2082" type="#_x0000_t75" style="width:65pt;height:18pt" o:ole="">
            <v:imagedata r:id="rId173" o:title=""/>
          </v:shape>
          <o:OLEObject Type="Embed" ProgID="Equation.3" ShapeID="_x0000_i2082" DrawAspect="Content" ObjectID="_1775162818" r:id="rId174"/>
        </w:object>
      </w:r>
      <w:r w:rsidR="003526C2" w:rsidRPr="00502E6C">
        <w:rPr>
          <w:rFonts w:ascii="宋体" w:eastAsia="宋体" w:hAnsi="宋体" w:hint="eastAsia"/>
          <w:szCs w:val="21"/>
        </w:rPr>
        <w:t>的公共部分(</w:t>
      </w:r>
      <w:r w:rsidR="003526C2" w:rsidRPr="00502E6C">
        <w:rPr>
          <w:rFonts w:ascii="宋体" w:eastAsia="宋体" w:hAnsi="宋体"/>
          <w:position w:val="-6"/>
          <w:szCs w:val="21"/>
        </w:rPr>
        <w:object w:dxaOrig="580" w:dyaOrig="279" w14:anchorId="1FAB7C7A">
          <v:shape id="_x0000_i2083" type="#_x0000_t75" style="width:29pt;height:14.5pt" o:ole="">
            <v:imagedata r:id="rId175" o:title=""/>
          </v:shape>
          <o:OLEObject Type="Embed" ProgID="Equation.3" ShapeID="_x0000_i2083" DrawAspect="Content" ObjectID="_1775162819" r:id="rId176"/>
        </w:object>
      </w:r>
      <w:r w:rsidR="003526C2" w:rsidRPr="00502E6C">
        <w:rPr>
          <w:rFonts w:ascii="宋体" w:eastAsia="宋体" w:hAnsi="宋体" w:hint="eastAsia"/>
          <w:szCs w:val="21"/>
        </w:rPr>
        <w:t>)</w:t>
      </w:r>
    </w:p>
    <w:p w14:paraId="0A8B3A92" w14:textId="77777777" w:rsidR="003526C2" w:rsidRPr="00502E6C" w:rsidRDefault="003526C2" w:rsidP="003526C2">
      <w:pPr>
        <w:spacing w:line="360" w:lineRule="auto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 w:hint="eastAsia"/>
          <w:b/>
          <w:noProof/>
          <w:szCs w:val="21"/>
        </w:rPr>
        <mc:AlternateContent>
          <mc:Choice Requires="wpc">
            <w:drawing>
              <wp:anchor distT="0" distB="0" distL="114300" distR="114300" simplePos="0" relativeHeight="251673600" behindDoc="0" locked="0" layoutInCell="1" allowOverlap="1" wp14:anchorId="63072960" wp14:editId="24CB20F7">
                <wp:simplePos x="0" y="0"/>
                <wp:positionH relativeFrom="column">
                  <wp:posOffset>4211955</wp:posOffset>
                </wp:positionH>
                <wp:positionV relativeFrom="paragraph">
                  <wp:posOffset>190500</wp:posOffset>
                </wp:positionV>
                <wp:extent cx="1050925" cy="1081405"/>
                <wp:effectExtent l="0" t="38100" r="53975" b="4445"/>
                <wp:wrapSquare wrapText="bothSides"/>
                <wp:docPr id="12" name="画布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" name="Oval 493"/>
                        <wps:cNvSpPr>
                          <a:spLocks noChangeArrowheads="1"/>
                        </wps:cNvSpPr>
                        <wps:spPr bwMode="auto">
                          <a:xfrm>
                            <a:off x="131366" y="341587"/>
                            <a:ext cx="394097" cy="3986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Oval 494"/>
                        <wps:cNvSpPr>
                          <a:spLocks noChangeArrowheads="1"/>
                        </wps:cNvSpPr>
                        <wps:spPr bwMode="auto">
                          <a:xfrm>
                            <a:off x="328414" y="512381"/>
                            <a:ext cx="394097" cy="39823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495"/>
                        <wps:cNvCnPr/>
                        <wps:spPr bwMode="auto">
                          <a:xfrm flipV="1">
                            <a:off x="328414" y="512381"/>
                            <a:ext cx="197048" cy="22743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496"/>
                        <wps:cNvCnPr/>
                        <wps:spPr bwMode="auto">
                          <a:xfrm>
                            <a:off x="65683" y="739818"/>
                            <a:ext cx="98524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497"/>
                        <wps:cNvCnPr/>
                        <wps:spPr bwMode="auto">
                          <a:xfrm flipV="1">
                            <a:off x="328414" y="0"/>
                            <a:ext cx="438" cy="10243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8FCF9C" id="画布 12" o:spid="_x0000_s1026" editas="canvas" style="position:absolute;left:0;text-align:left;margin-left:331.65pt;margin-top:15pt;width:82.75pt;height:85.15pt;z-index:251673600" coordsize="10509,108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">
                <v:shape id="_x0000_s1027" type="#_x0000_t75" style="position:absolute;width:10509;height:10814;visibility:visible;mso-wrap-style:square">
                  <v:fill o:detectmouseclick="t"/>
                  <v:path o:connecttype="none"/>
                </v:shape>
                <v:oval id="Oval 493" o:spid="_x0000_s1028" style="position:absolute;left:1313;top:3415;width:3941;height:3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"/>
                <v:oval id="Oval 494" o:spid="_x0000_s1029" style="position:absolute;left:3284;top:5123;width:3941;height:3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"/>
                <v:line id="Line 495" o:spid="_x0000_s1030" style="position:absolute;flip:y;visibility:visible;mso-wrap-style:square" from="3284,5123" to="5254,7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  <v:line id="Line 496" o:spid="_x0000_s1031" style="position:absolute;visibility:visible;mso-wrap-style:square" from="656,7398" to="10509,7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">
                  <v:stroke endarrow="block"/>
                </v:line>
                <v:line id="Line 497" o:spid="_x0000_s1032" style="position:absolute;flip:y;visibility:visible;mso-wrap-style:square" from="3284,0" to="3288,102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">
                  <v:stroke endarrow="block"/>
                </v:line>
                <w10:wrap type="square"/>
              </v:group>
            </w:pict>
          </mc:Fallback>
        </mc:AlternateContent>
      </w:r>
      <w:r w:rsidRPr="00502E6C">
        <w:rPr>
          <w:rFonts w:ascii="宋体" w:eastAsia="宋体" w:hAnsi="宋体" w:hint="eastAsia"/>
          <w:b/>
          <w:szCs w:val="21"/>
        </w:rPr>
        <w:t>解:</w:t>
      </w:r>
      <w:r w:rsidRPr="00502E6C">
        <w:rPr>
          <w:rFonts w:ascii="宋体" w:eastAsia="宋体" w:hAnsi="宋体" w:hint="eastAsia"/>
          <w:szCs w:val="21"/>
        </w:rPr>
        <w:t xml:space="preserve"> </w:t>
      </w:r>
      <w:r w:rsidRPr="00502E6C">
        <w:rPr>
          <w:rFonts w:ascii="宋体" w:eastAsia="宋体" w:hAnsi="宋体"/>
          <w:position w:val="-28"/>
          <w:szCs w:val="21"/>
        </w:rPr>
        <w:object w:dxaOrig="5340" w:dyaOrig="660" w14:anchorId="10D321F3">
          <v:shape id="_x0000_i2084" type="#_x0000_t75" style="width:267pt;height:33.5pt" o:ole="">
            <v:imagedata r:id="rId177" o:title=""/>
          </v:shape>
          <o:OLEObject Type="Embed" ProgID="Equation.DSMT4" ShapeID="_x0000_i2084" DrawAspect="Content" ObjectID="_1775162820" r:id="rId178"/>
        </w:object>
      </w:r>
    </w:p>
    <w:p w14:paraId="1A52B162" w14:textId="77777777" w:rsidR="003526C2" w:rsidRPr="00502E6C" w:rsidRDefault="003526C2" w:rsidP="003526C2">
      <w:pPr>
        <w:spacing w:line="360" w:lineRule="auto"/>
        <w:ind w:firstLineChars="550" w:firstLine="1155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/>
          <w:position w:val="-26"/>
          <w:szCs w:val="21"/>
        </w:rPr>
        <w:object w:dxaOrig="1120" w:dyaOrig="620" w14:anchorId="0ECA21A6">
          <v:shape id="_x0000_i2085" type="#_x0000_t75" style="width:56.5pt;height:31pt" o:ole="">
            <v:imagedata r:id="rId179" o:title=""/>
          </v:shape>
          <o:OLEObject Type="Embed" ProgID="Equation.DSMT4" ShapeID="_x0000_i2085" DrawAspect="Content" ObjectID="_1775162821" r:id="rId180"/>
        </w:object>
      </w:r>
    </w:p>
    <w:p w14:paraId="716BCBDD" w14:textId="77777777" w:rsidR="003526C2" w:rsidRPr="00502E6C" w:rsidRDefault="003526C2" w:rsidP="003526C2">
      <w:pPr>
        <w:spacing w:line="360" w:lineRule="auto"/>
        <w:rPr>
          <w:rFonts w:ascii="宋体" w:eastAsia="宋体" w:hAnsi="宋体"/>
          <w:szCs w:val="21"/>
        </w:rPr>
      </w:pPr>
    </w:p>
    <w:p w14:paraId="4F78D4FC" w14:textId="388AB719" w:rsidR="003526C2" w:rsidRPr="00502E6C" w:rsidRDefault="00502E6C" w:rsidP="00502E6C">
      <w:pPr>
        <w:rPr>
          <w:rFonts w:ascii="宋体" w:eastAsia="宋体" w:hAnsi="宋体"/>
          <w:color w:val="000000"/>
          <w:szCs w:val="21"/>
        </w:rPr>
      </w:pPr>
      <w:r w:rsidRPr="00502E6C">
        <w:rPr>
          <w:rFonts w:ascii="宋体" w:eastAsia="宋体" w:hAnsi="宋体" w:hint="eastAsia"/>
          <w:color w:val="000000"/>
          <w:szCs w:val="21"/>
        </w:rPr>
        <w:t>12.</w:t>
      </w:r>
      <w:r w:rsidR="003526C2" w:rsidRPr="00502E6C">
        <w:rPr>
          <w:rFonts w:ascii="宋体" w:eastAsia="宋体" w:hAnsi="宋体" w:hint="eastAsia"/>
          <w:color w:val="000000"/>
          <w:szCs w:val="21"/>
        </w:rPr>
        <w:t>设区域</w:t>
      </w:r>
      <w:r w:rsidR="003526C2" w:rsidRPr="00502E6C">
        <w:rPr>
          <w:rFonts w:ascii="宋体" w:eastAsia="宋体" w:hAnsi="宋体"/>
          <w:position w:val="-10"/>
          <w:szCs w:val="21"/>
        </w:rPr>
        <w:object w:dxaOrig="1520" w:dyaOrig="360" w14:anchorId="7B79A3E2">
          <v:shape id="_x0000_i2086" type="#_x0000_t75" style="width:76pt;height:18pt" o:ole="">
            <v:imagedata r:id="rId181" o:title=""/>
          </v:shape>
          <o:OLEObject Type="Embed" ProgID="Equation.3" ShapeID="_x0000_i2086" DrawAspect="Content" ObjectID="_1775162822" r:id="rId182"/>
        </w:object>
      </w:r>
      <w:r w:rsidR="003526C2" w:rsidRPr="00502E6C">
        <w:rPr>
          <w:rFonts w:ascii="宋体" w:eastAsia="宋体" w:hAnsi="宋体" w:hint="eastAsia"/>
          <w:color w:val="000000"/>
          <w:szCs w:val="21"/>
        </w:rPr>
        <w:t>，则二重积分</w:t>
      </w:r>
      <w:r w:rsidR="003526C2" w:rsidRPr="00502E6C">
        <w:rPr>
          <w:rFonts w:ascii="宋体" w:eastAsia="宋体" w:hAnsi="宋体"/>
          <w:position w:val="-32"/>
          <w:szCs w:val="21"/>
        </w:rPr>
        <w:object w:dxaOrig="1280" w:dyaOrig="660" w14:anchorId="0491195B">
          <v:shape id="_x0000_i2087" type="#_x0000_t75" style="width:64pt;height:33pt" o:ole="">
            <v:imagedata r:id="rId183" o:title=""/>
          </v:shape>
          <o:OLEObject Type="Embed" ProgID="Equation.3" ShapeID="_x0000_i2087" DrawAspect="Content" ObjectID="_1775162823" r:id="rId184"/>
        </w:object>
      </w:r>
      <w:r w:rsidR="003526C2" w:rsidRPr="00502E6C">
        <w:rPr>
          <w:rFonts w:ascii="宋体" w:eastAsia="宋体" w:hAnsi="宋体" w:hint="eastAsia"/>
          <w:color w:val="000000"/>
          <w:szCs w:val="21"/>
        </w:rPr>
        <w:t>＝</w:t>
      </w:r>
      <w:r w:rsidR="003526C2" w:rsidRPr="00502E6C">
        <w:rPr>
          <w:rFonts w:ascii="宋体" w:eastAsia="宋体" w:hAnsi="宋体" w:hint="eastAsia"/>
          <w:color w:val="000000"/>
          <w:szCs w:val="21"/>
          <w:u w:val="single"/>
        </w:rPr>
        <w:t xml:space="preserve">         </w:t>
      </w:r>
      <w:r w:rsidR="003526C2" w:rsidRPr="00502E6C">
        <w:rPr>
          <w:rFonts w:ascii="宋体" w:eastAsia="宋体" w:hAnsi="宋体" w:hint="eastAsia"/>
          <w:color w:val="000000"/>
          <w:szCs w:val="21"/>
        </w:rPr>
        <w:t>。</w:t>
      </w:r>
    </w:p>
    <w:p w14:paraId="698F94CC" w14:textId="77777777" w:rsidR="003526C2" w:rsidRPr="00502E6C" w:rsidRDefault="003526C2" w:rsidP="003526C2">
      <w:pPr>
        <w:rPr>
          <w:rFonts w:ascii="宋体" w:eastAsia="宋体" w:hAnsi="宋体"/>
          <w:color w:val="000000"/>
          <w:szCs w:val="21"/>
        </w:rPr>
      </w:pPr>
      <w:r w:rsidRPr="00502E6C">
        <w:rPr>
          <w:rFonts w:ascii="宋体" w:eastAsia="宋体" w:hAnsi="宋体" w:hint="eastAsia"/>
          <w:b/>
          <w:szCs w:val="21"/>
        </w:rPr>
        <w:t xml:space="preserve">解：        </w:t>
      </w:r>
      <w:r w:rsidRPr="00502E6C">
        <w:rPr>
          <w:rFonts w:ascii="宋体" w:eastAsia="宋体" w:hAnsi="宋体"/>
          <w:color w:val="000000"/>
          <w:position w:val="-28"/>
          <w:szCs w:val="21"/>
        </w:rPr>
        <w:object w:dxaOrig="3320" w:dyaOrig="580" w14:anchorId="4D865C19">
          <v:shape id="_x0000_i2088" type="#_x0000_t75" style="width:166.5pt;height:29pt" o:ole="">
            <v:imagedata r:id="rId185" o:title=""/>
          </v:shape>
          <o:OLEObject Type="Embed" ProgID="Equation.DSMT4" ShapeID="_x0000_i2088" DrawAspect="Content" ObjectID="_1775162824" r:id="rId186"/>
        </w:object>
      </w:r>
    </w:p>
    <w:p w14:paraId="444C3A5D" w14:textId="77777777" w:rsidR="003526C2" w:rsidRPr="00502E6C" w:rsidRDefault="003526C2" w:rsidP="003526C2">
      <w:pPr>
        <w:ind w:firstLineChars="1200" w:firstLine="2520"/>
        <w:rPr>
          <w:rFonts w:ascii="宋体" w:eastAsia="宋体" w:hAnsi="宋体"/>
          <w:szCs w:val="21"/>
        </w:rPr>
      </w:pPr>
      <w:r w:rsidRPr="00502E6C">
        <w:rPr>
          <w:rFonts w:ascii="宋体" w:eastAsia="宋体" w:hAnsi="宋体"/>
          <w:position w:val="-28"/>
          <w:szCs w:val="21"/>
        </w:rPr>
        <w:object w:dxaOrig="3640" w:dyaOrig="639" w14:anchorId="36881315">
          <v:shape id="_x0000_i2089" type="#_x0000_t75" style="width:181.5pt;height:31.5pt" o:ole="">
            <v:imagedata r:id="rId187" o:title=""/>
          </v:shape>
          <o:OLEObject Type="Embed" ProgID="Equation.DSMT4" ShapeID="_x0000_i2089" DrawAspect="Content" ObjectID="_1775162825" r:id="rId188"/>
        </w:object>
      </w:r>
    </w:p>
    <w:p w14:paraId="3B67DCF9" w14:textId="77777777" w:rsidR="003526C2" w:rsidRPr="00502E6C" w:rsidRDefault="003526C2" w:rsidP="003526C2">
      <w:pPr>
        <w:rPr>
          <w:rFonts w:ascii="宋体" w:eastAsia="宋体" w:hAnsi="宋体"/>
          <w:color w:val="000000"/>
          <w:szCs w:val="21"/>
        </w:rPr>
      </w:pPr>
      <w:r w:rsidRPr="00502E6C">
        <w:rPr>
          <w:rFonts w:ascii="宋体" w:eastAsia="宋体" w:hAnsi="宋体" w:hint="eastAsia"/>
          <w:szCs w:val="21"/>
        </w:rPr>
        <w:t>【注记】本题用到</w:t>
      </w:r>
      <w:r w:rsidRPr="00502E6C">
        <w:rPr>
          <w:rFonts w:ascii="宋体" w:eastAsia="宋体" w:hAnsi="宋体"/>
          <w:color w:val="000000"/>
          <w:position w:val="-28"/>
          <w:szCs w:val="21"/>
        </w:rPr>
        <w:object w:dxaOrig="1300" w:dyaOrig="540" w14:anchorId="1D50EAF7">
          <v:shape id="_x0000_i2090" type="#_x0000_t75" style="width:65pt;height:27pt" o:ole="">
            <v:imagedata r:id="rId189" o:title=""/>
          </v:shape>
          <o:OLEObject Type="Embed" ProgID="Equation.DSMT4" ShapeID="_x0000_i2090" DrawAspect="Content" ObjectID="_1775162826" r:id="rId190"/>
        </w:object>
      </w:r>
      <w:r w:rsidRPr="00502E6C">
        <w:rPr>
          <w:rFonts w:ascii="宋体" w:eastAsia="宋体" w:hAnsi="宋体"/>
          <w:color w:val="000000"/>
          <w:szCs w:val="21"/>
        </w:rPr>
        <w:t>的结论</w:t>
      </w:r>
      <w:r w:rsidRPr="00502E6C">
        <w:rPr>
          <w:rFonts w:ascii="宋体" w:eastAsia="宋体" w:hAnsi="宋体" w:hint="eastAsia"/>
          <w:color w:val="000000"/>
          <w:szCs w:val="21"/>
        </w:rPr>
        <w:t>（</w:t>
      </w:r>
      <w:r w:rsidRPr="00502E6C">
        <w:rPr>
          <w:rFonts w:ascii="宋体" w:eastAsia="宋体" w:hAnsi="宋体"/>
          <w:color w:val="000000"/>
          <w:szCs w:val="21"/>
        </w:rPr>
        <w:t>函数的奇偶性</w:t>
      </w:r>
      <w:r w:rsidRPr="00502E6C">
        <w:rPr>
          <w:rFonts w:ascii="宋体" w:eastAsia="宋体" w:hAnsi="宋体" w:hint="eastAsia"/>
          <w:color w:val="000000"/>
          <w:szCs w:val="21"/>
        </w:rPr>
        <w:t>，</w:t>
      </w:r>
      <w:r w:rsidRPr="00502E6C">
        <w:rPr>
          <w:rFonts w:ascii="宋体" w:eastAsia="宋体" w:hAnsi="宋体"/>
          <w:color w:val="000000"/>
          <w:szCs w:val="21"/>
        </w:rPr>
        <w:t>积分区域的对称性</w:t>
      </w:r>
      <w:r w:rsidRPr="00502E6C">
        <w:rPr>
          <w:rFonts w:ascii="宋体" w:eastAsia="宋体" w:hAnsi="宋体" w:hint="eastAsia"/>
          <w:color w:val="000000"/>
          <w:szCs w:val="21"/>
        </w:rPr>
        <w:t>）。</w:t>
      </w:r>
    </w:p>
    <w:p w14:paraId="35615B79" w14:textId="77777777" w:rsidR="00CE5334" w:rsidRPr="00502E6C" w:rsidRDefault="00CE5334" w:rsidP="00CE5334">
      <w:pPr>
        <w:rPr>
          <w:rFonts w:ascii="宋体" w:eastAsia="宋体" w:hAnsi="宋体" w:hint="eastAsia"/>
          <w:szCs w:val="21"/>
        </w:rPr>
      </w:pPr>
    </w:p>
    <w:sectPr w:rsidR="00CE5334" w:rsidRPr="00502E6C">
      <w:footerReference w:type="default" r:id="rId19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5A13583" w14:textId="77777777" w:rsidR="00492CCC" w:rsidRDefault="00492CCC" w:rsidP="009B5B52">
      <w:r>
        <w:separator/>
      </w:r>
    </w:p>
  </w:endnote>
  <w:endnote w:type="continuationSeparator" w:id="0">
    <w:p w14:paraId="3865DA15" w14:textId="77777777" w:rsidR="00492CCC" w:rsidRDefault="00492CCC" w:rsidP="009B5B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52679749"/>
      <w:docPartObj>
        <w:docPartGallery w:val="Page Numbers (Bottom of Page)"/>
        <w:docPartUnique/>
      </w:docPartObj>
    </w:sdtPr>
    <w:sdtContent>
      <w:p w14:paraId="1CF55982" w14:textId="77777777" w:rsidR="007178FC" w:rsidRDefault="007178FC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4362F" w:rsidRPr="00D4362F">
          <w:rPr>
            <w:noProof/>
            <w:lang w:val="zh-CN"/>
          </w:rPr>
          <w:t>1</w:t>
        </w:r>
        <w:r>
          <w:fldChar w:fldCharType="end"/>
        </w:r>
      </w:p>
    </w:sdtContent>
  </w:sdt>
  <w:p w14:paraId="0B7786EE" w14:textId="77777777" w:rsidR="007178FC" w:rsidRDefault="007178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7B8E13F" w14:textId="77777777" w:rsidR="00492CCC" w:rsidRDefault="00492CCC" w:rsidP="009B5B52">
      <w:r>
        <w:separator/>
      </w:r>
    </w:p>
  </w:footnote>
  <w:footnote w:type="continuationSeparator" w:id="0">
    <w:p w14:paraId="007765BE" w14:textId="77777777" w:rsidR="00492CCC" w:rsidRDefault="00492CCC" w:rsidP="009B5B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8DF7A2D"/>
    <w:multiLevelType w:val="hybridMultilevel"/>
    <w:tmpl w:val="5302F23A"/>
    <w:lvl w:ilvl="0" w:tplc="94448254">
      <w:start w:val="2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" w15:restartNumberingAfterBreak="0">
    <w:nsid w:val="226125CE"/>
    <w:multiLevelType w:val="hybridMultilevel"/>
    <w:tmpl w:val="11FC52E8"/>
    <w:lvl w:ilvl="0" w:tplc="E354A0DC">
      <w:start w:val="1"/>
      <w:numFmt w:val="decimal"/>
      <w:lvlText w:val="例10.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54A81CC0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2C7C4094"/>
    <w:multiLevelType w:val="hybridMultilevel"/>
    <w:tmpl w:val="619ABB44"/>
    <w:lvl w:ilvl="0" w:tplc="54A81CC0">
      <w:start w:val="1"/>
      <w:numFmt w:val="bullet"/>
      <w:lvlText w:val=""/>
      <w:lvlJc w:val="left"/>
      <w:pPr>
        <w:tabs>
          <w:tab w:val="num" w:pos="419"/>
        </w:tabs>
        <w:ind w:left="419" w:hanging="42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"/>
      <w:lvlJc w:val="left"/>
      <w:pPr>
        <w:tabs>
          <w:tab w:val="num" w:pos="839"/>
        </w:tabs>
        <w:ind w:left="839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59"/>
        </w:tabs>
        <w:ind w:left="1259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79"/>
        </w:tabs>
        <w:ind w:left="1679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099"/>
        </w:tabs>
        <w:ind w:left="2099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19"/>
        </w:tabs>
        <w:ind w:left="2519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39"/>
        </w:tabs>
        <w:ind w:left="2939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59"/>
        </w:tabs>
        <w:ind w:left="3359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79"/>
        </w:tabs>
        <w:ind w:left="3779" w:hanging="420"/>
      </w:pPr>
      <w:rPr>
        <w:rFonts w:ascii="Wingdings" w:hAnsi="Wingdings" w:hint="default"/>
      </w:rPr>
    </w:lvl>
  </w:abstractNum>
  <w:abstractNum w:abstractNumId="3" w15:restartNumberingAfterBreak="0">
    <w:nsid w:val="2D08430E"/>
    <w:multiLevelType w:val="hybridMultilevel"/>
    <w:tmpl w:val="BC3AA012"/>
    <w:lvl w:ilvl="0" w:tplc="BEEACD1C">
      <w:start w:val="1"/>
      <w:numFmt w:val="lowerRoman"/>
      <w:lvlText w:val="(%1)"/>
      <w:lvlJc w:val="left"/>
      <w:pPr>
        <w:ind w:left="2010" w:hanging="11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4" w15:restartNumberingAfterBreak="0">
    <w:nsid w:val="3FE4433B"/>
    <w:multiLevelType w:val="hybridMultilevel"/>
    <w:tmpl w:val="BA6AFCAA"/>
    <w:lvl w:ilvl="0" w:tplc="4D88E7DA">
      <w:start w:val="1"/>
      <w:numFmt w:val="decimal"/>
      <w:lvlText w:val="例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4EDC030D"/>
    <w:multiLevelType w:val="hybridMultilevel"/>
    <w:tmpl w:val="F4B6A020"/>
    <w:lvl w:ilvl="0" w:tplc="6960FC68">
      <w:start w:val="1"/>
      <w:numFmt w:val="decimal"/>
      <w:lvlText w:val="例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54A81CC0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 w:tplc="0D3618B0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68A54FEC"/>
    <w:multiLevelType w:val="hybridMultilevel"/>
    <w:tmpl w:val="96443FAA"/>
    <w:lvl w:ilvl="0" w:tplc="B6241786">
      <w:start w:val="1"/>
      <w:numFmt w:val="decimal"/>
      <w:lvlText w:val="例%1.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  <w:color w:val="000000"/>
        <w:lang w:val="en-US"/>
      </w:rPr>
    </w:lvl>
    <w:lvl w:ilvl="1" w:tplc="54A81CC0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 w16cid:durableId="1603605948">
    <w:abstractNumId w:val="5"/>
  </w:num>
  <w:num w:numId="2" w16cid:durableId="327170733">
    <w:abstractNumId w:val="2"/>
  </w:num>
  <w:num w:numId="3" w16cid:durableId="1013611684">
    <w:abstractNumId w:val="4"/>
  </w:num>
  <w:num w:numId="4" w16cid:durableId="20590249">
    <w:abstractNumId w:val="3"/>
  </w:num>
  <w:num w:numId="5" w16cid:durableId="1770853344">
    <w:abstractNumId w:val="1"/>
  </w:num>
  <w:num w:numId="6" w16cid:durableId="2024743953">
    <w:abstractNumId w:val="0"/>
  </w:num>
  <w:num w:numId="7" w16cid:durableId="204675696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B5B52"/>
    <w:rsid w:val="000C007A"/>
    <w:rsid w:val="0014585B"/>
    <w:rsid w:val="00224013"/>
    <w:rsid w:val="002668D8"/>
    <w:rsid w:val="002F5C38"/>
    <w:rsid w:val="0034692A"/>
    <w:rsid w:val="003526C2"/>
    <w:rsid w:val="00381C43"/>
    <w:rsid w:val="003A4CD1"/>
    <w:rsid w:val="00492CCC"/>
    <w:rsid w:val="004E72CC"/>
    <w:rsid w:val="00502E6C"/>
    <w:rsid w:val="00570885"/>
    <w:rsid w:val="00582325"/>
    <w:rsid w:val="005D7E03"/>
    <w:rsid w:val="006F2E15"/>
    <w:rsid w:val="007108D2"/>
    <w:rsid w:val="007178FC"/>
    <w:rsid w:val="00734563"/>
    <w:rsid w:val="008F34BB"/>
    <w:rsid w:val="00922CC0"/>
    <w:rsid w:val="0094119C"/>
    <w:rsid w:val="0095394A"/>
    <w:rsid w:val="009859D5"/>
    <w:rsid w:val="009B5B52"/>
    <w:rsid w:val="00BE389C"/>
    <w:rsid w:val="00BF732C"/>
    <w:rsid w:val="00CE5334"/>
    <w:rsid w:val="00D0764D"/>
    <w:rsid w:val="00D4362F"/>
    <w:rsid w:val="00D70240"/>
    <w:rsid w:val="00D9120E"/>
    <w:rsid w:val="00DB6CC5"/>
    <w:rsid w:val="00E273B2"/>
    <w:rsid w:val="00EB4144"/>
    <w:rsid w:val="00ED1168"/>
    <w:rsid w:val="00EF41AA"/>
    <w:rsid w:val="00F14D4A"/>
    <w:rsid w:val="00FA17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0686D84"/>
  <w15:chartTrackingRefBased/>
  <w15:docId w15:val="{FB83FD64-8512-4C74-8D9F-1BF0DC9630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B5B5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B5B5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B5B5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B5B52"/>
    <w:rPr>
      <w:sz w:val="18"/>
      <w:szCs w:val="18"/>
    </w:rPr>
  </w:style>
  <w:style w:type="paragraph" w:styleId="a7">
    <w:name w:val="List Paragraph"/>
    <w:basedOn w:val="a"/>
    <w:uiPriority w:val="34"/>
    <w:qFormat/>
    <w:rsid w:val="002668D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6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1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8.bin"/><Relationship Id="rId191" Type="http://schemas.openxmlformats.org/officeDocument/2006/relationships/footer" Target="footer1.xml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67.wmf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2.bin"/><Relationship Id="rId181" Type="http://schemas.openxmlformats.org/officeDocument/2006/relationships/image" Target="media/image82.wmf"/><Relationship Id="rId22" Type="http://schemas.openxmlformats.org/officeDocument/2006/relationships/image" Target="media/image7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139" Type="http://schemas.openxmlformats.org/officeDocument/2006/relationships/image" Target="media/image62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7.bin"/><Relationship Id="rId171" Type="http://schemas.openxmlformats.org/officeDocument/2006/relationships/image" Target="media/image77.wmf"/><Relationship Id="rId192" Type="http://schemas.openxmlformats.org/officeDocument/2006/relationships/fontTable" Target="fontTable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2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4.bin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6.bin"/><Relationship Id="rId151" Type="http://schemas.openxmlformats.org/officeDocument/2006/relationships/image" Target="media/image68.wmf"/><Relationship Id="rId172" Type="http://schemas.openxmlformats.org/officeDocument/2006/relationships/oleObject" Target="embeddings/oleObject89.bin"/><Relationship Id="rId193" Type="http://schemas.openxmlformats.org/officeDocument/2006/relationships/theme" Target="theme/theme1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image" Target="media/image63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7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162" Type="http://schemas.openxmlformats.org/officeDocument/2006/relationships/oleObject" Target="embeddings/oleObject83.bin"/><Relationship Id="rId183" Type="http://schemas.openxmlformats.org/officeDocument/2006/relationships/image" Target="media/image8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2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78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image" Target="media/image66.wmf"/><Relationship Id="rId168" Type="http://schemas.openxmlformats.org/officeDocument/2006/relationships/image" Target="media/image7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5.bin"/><Relationship Id="rId189" Type="http://schemas.openxmlformats.org/officeDocument/2006/relationships/image" Target="media/image86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3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81.wmf"/><Relationship Id="rId190" Type="http://schemas.openxmlformats.org/officeDocument/2006/relationships/oleObject" Target="embeddings/oleObject9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6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7.bin"/><Relationship Id="rId185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3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79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4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6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9.bin"/><Relationship Id="rId80" Type="http://schemas.openxmlformats.org/officeDocument/2006/relationships/image" Target="media/image36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91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5.wmf"/><Relationship Id="rId166" Type="http://schemas.openxmlformats.org/officeDocument/2006/relationships/image" Target="media/image75.wmf"/><Relationship Id="rId187" Type="http://schemas.openxmlformats.org/officeDocument/2006/relationships/image" Target="media/image85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0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4</Pages>
  <Words>377</Words>
  <Characters>2151</Characters>
  <Application>Microsoft Office Word</Application>
  <DocSecurity>0</DocSecurity>
  <Lines>17</Lines>
  <Paragraphs>5</Paragraphs>
  <ScaleCrop>false</ScaleCrop>
  <Company/>
  <LinksUpToDate>false</LinksUpToDate>
  <CharactersWithSpaces>25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Jimin Zhang</cp:lastModifiedBy>
  <cp:revision>9</cp:revision>
  <dcterms:created xsi:type="dcterms:W3CDTF">2024-04-20T14:52:00Z</dcterms:created>
  <dcterms:modified xsi:type="dcterms:W3CDTF">2024-04-20T15:14:00Z</dcterms:modified>
</cp:coreProperties>
</file>